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E61683" w14:textId="77777777" w:rsidR="00ED0B22" w:rsidRPr="008C5DA9" w:rsidRDefault="0028315E" w:rsidP="008C5DA9">
      <w:pPr>
        <w:spacing w:after="0" w:line="240" w:lineRule="auto"/>
        <w:rPr>
          <w:b/>
          <w:sz w:val="28"/>
          <w:szCs w:val="28"/>
        </w:rPr>
      </w:pPr>
      <w:bookmarkStart w:id="0" w:name="_Hlk523316769"/>
      <w:r>
        <w:rPr>
          <w:b/>
          <w:sz w:val="28"/>
          <w:szCs w:val="28"/>
        </w:rPr>
        <w:t>CBE</w:t>
      </w:r>
      <w:r w:rsidR="00AB112C">
        <w:rPr>
          <w:b/>
          <w:sz w:val="28"/>
          <w:szCs w:val="28"/>
        </w:rPr>
        <w:t xml:space="preserve"> 5790</w:t>
      </w:r>
      <w:r w:rsidR="004C6EEF">
        <w:rPr>
          <w:b/>
          <w:sz w:val="28"/>
          <w:szCs w:val="28"/>
        </w:rPr>
        <w:t xml:space="preserve"> - </w:t>
      </w:r>
      <w:r w:rsidR="006F3161">
        <w:rPr>
          <w:b/>
          <w:sz w:val="28"/>
          <w:szCs w:val="28"/>
        </w:rPr>
        <w:t>Modeling and Simulation</w:t>
      </w:r>
    </w:p>
    <w:p w14:paraId="14FA4D13" w14:textId="77777777" w:rsidR="008C5DA9" w:rsidRDefault="004C6EEF" w:rsidP="008C5DA9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Worksheet #2</w:t>
      </w:r>
      <w:r w:rsidR="009D637B">
        <w:rPr>
          <w:sz w:val="28"/>
          <w:szCs w:val="28"/>
        </w:rPr>
        <w:t xml:space="preserve"> – Python</w:t>
      </w:r>
      <w:r w:rsidR="008C5DA9" w:rsidRPr="008C5DA9">
        <w:rPr>
          <w:sz w:val="28"/>
          <w:szCs w:val="28"/>
        </w:rPr>
        <w:t xml:space="preserve"> basics</w:t>
      </w:r>
      <w:r w:rsidR="002C224A">
        <w:rPr>
          <w:sz w:val="28"/>
          <w:szCs w:val="28"/>
        </w:rPr>
        <w:t xml:space="preserve"> with NumP</w:t>
      </w:r>
      <w:r>
        <w:rPr>
          <w:sz w:val="28"/>
          <w:szCs w:val="28"/>
        </w:rPr>
        <w:t>y</w:t>
      </w:r>
    </w:p>
    <w:p w14:paraId="45A02479" w14:textId="16B03296" w:rsidR="008C1D67" w:rsidRPr="00A14F7B" w:rsidRDefault="008C1D67" w:rsidP="008C1D67">
      <w:pPr>
        <w:spacing w:after="0" w:line="240" w:lineRule="auto"/>
        <w:rPr>
          <w:b/>
          <w:sz w:val="24"/>
          <w:szCs w:val="24"/>
        </w:rPr>
      </w:pPr>
      <w:r w:rsidRPr="00A14F7B">
        <w:rPr>
          <w:b/>
          <w:sz w:val="24"/>
          <w:szCs w:val="24"/>
        </w:rPr>
        <w:t xml:space="preserve">Deadline for uploading </w:t>
      </w:r>
      <w:r>
        <w:rPr>
          <w:b/>
          <w:sz w:val="24"/>
          <w:szCs w:val="24"/>
        </w:rPr>
        <w:t xml:space="preserve">answers (pdf file) </w:t>
      </w:r>
      <w:r w:rsidRPr="00A14F7B">
        <w:rPr>
          <w:b/>
          <w:sz w:val="24"/>
          <w:szCs w:val="24"/>
        </w:rPr>
        <w:t xml:space="preserve">to Carmen: </w:t>
      </w:r>
      <w:r>
        <w:rPr>
          <w:sz w:val="24"/>
          <w:szCs w:val="24"/>
        </w:rPr>
        <w:t>Thu</w:t>
      </w:r>
      <w:r w:rsidRPr="00A14F7B">
        <w:rPr>
          <w:sz w:val="24"/>
          <w:szCs w:val="24"/>
        </w:rPr>
        <w:t xml:space="preserve">, Sep </w:t>
      </w:r>
      <w:r>
        <w:rPr>
          <w:sz w:val="24"/>
          <w:szCs w:val="24"/>
        </w:rPr>
        <w:t>6</w:t>
      </w:r>
      <w:r w:rsidRPr="00A14F7B">
        <w:rPr>
          <w:sz w:val="24"/>
          <w:szCs w:val="24"/>
        </w:rPr>
        <w:t xml:space="preserve"> at </w:t>
      </w:r>
      <w:r w:rsidR="00F13A27">
        <w:rPr>
          <w:sz w:val="24"/>
          <w:szCs w:val="24"/>
        </w:rPr>
        <w:t>2</w:t>
      </w:r>
      <w:r w:rsidRPr="00A14F7B">
        <w:rPr>
          <w:sz w:val="24"/>
          <w:szCs w:val="24"/>
        </w:rPr>
        <w:t>:</w:t>
      </w:r>
      <w:r w:rsidR="00F13A27">
        <w:rPr>
          <w:sz w:val="24"/>
          <w:szCs w:val="24"/>
        </w:rPr>
        <w:t>20</w:t>
      </w:r>
      <w:r w:rsidRPr="00A14F7B">
        <w:rPr>
          <w:sz w:val="24"/>
          <w:szCs w:val="24"/>
        </w:rPr>
        <w:t xml:space="preserve"> PM</w:t>
      </w:r>
    </w:p>
    <w:p w14:paraId="76613AF7" w14:textId="77777777" w:rsidR="00340892" w:rsidRPr="00F13A27" w:rsidRDefault="00DE07C6" w:rsidP="00F13A27">
      <w:pPr>
        <w:spacing w:before="120" w:after="0" w:line="240" w:lineRule="auto"/>
        <w:rPr>
          <w:sz w:val="24"/>
          <w:szCs w:val="24"/>
        </w:rPr>
      </w:pPr>
      <w:r w:rsidRPr="00F13A27">
        <w:rPr>
          <w:sz w:val="24"/>
          <w:szCs w:val="24"/>
        </w:rPr>
        <w:t>Use the NumPy package to work the</w:t>
      </w:r>
      <w:r w:rsidR="00340892" w:rsidRPr="00F13A27">
        <w:rPr>
          <w:sz w:val="24"/>
          <w:szCs w:val="24"/>
        </w:rPr>
        <w:t xml:space="preserve"> exercises below</w:t>
      </w:r>
      <w:r w:rsidRPr="00F13A27">
        <w:rPr>
          <w:sz w:val="24"/>
          <w:szCs w:val="24"/>
        </w:rPr>
        <w:t>. Import NumPy using the command</w:t>
      </w:r>
      <w:r w:rsidR="00340892" w:rsidRPr="00F13A27">
        <w:rPr>
          <w:sz w:val="24"/>
          <w:szCs w:val="24"/>
        </w:rPr>
        <w:t>:</w:t>
      </w:r>
    </w:p>
    <w:bookmarkEnd w:id="0"/>
    <w:p w14:paraId="0B2012B7" w14:textId="77777777" w:rsidR="00340892" w:rsidRPr="003A5BC5" w:rsidRDefault="00340892" w:rsidP="00C94851">
      <w:pPr>
        <w:spacing w:before="120" w:after="0" w:line="240" w:lineRule="auto"/>
        <w:jc w:val="center"/>
        <w:rPr>
          <w:sz w:val="24"/>
          <w:szCs w:val="24"/>
        </w:rPr>
      </w:pPr>
      <w:r w:rsidRPr="003A5BC5">
        <w:rPr>
          <w:rFonts w:ascii="Consolas" w:hAnsi="Consolas"/>
          <w:sz w:val="24"/>
          <w:szCs w:val="24"/>
        </w:rPr>
        <w:t>import numpy as np</w:t>
      </w:r>
    </w:p>
    <w:p w14:paraId="687AA90E" w14:textId="77777777" w:rsidR="00340892" w:rsidRDefault="00340892" w:rsidP="008C5DA9">
      <w:pPr>
        <w:spacing w:after="0" w:line="240" w:lineRule="auto"/>
        <w:rPr>
          <w:b/>
        </w:rPr>
      </w:pPr>
    </w:p>
    <w:p w14:paraId="44B46F3A" w14:textId="77777777" w:rsidR="004C6EEF" w:rsidRPr="004C6EEF" w:rsidRDefault="009D637B" w:rsidP="008C5DA9">
      <w:pPr>
        <w:spacing w:after="0" w:line="240" w:lineRule="auto"/>
        <w:rPr>
          <w:rFonts w:ascii="Consolas" w:hAnsi="Consolas"/>
          <w:sz w:val="20"/>
          <w:szCs w:val="20"/>
        </w:rPr>
      </w:pPr>
      <w:r>
        <w:rPr>
          <w:b/>
        </w:rPr>
        <w:t>Write a Python</w:t>
      </w:r>
      <w:r w:rsidR="008C5DA9" w:rsidRPr="00F506DD">
        <w:rPr>
          <w:b/>
        </w:rPr>
        <w:t xml:space="preserve"> command to accomplish each task</w:t>
      </w:r>
    </w:p>
    <w:tbl>
      <w:tblPr>
        <w:tblStyle w:val="TableGrid"/>
        <w:tblW w:w="0" w:type="auto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ook w:val="04A0" w:firstRow="1" w:lastRow="0" w:firstColumn="1" w:lastColumn="0" w:noHBand="0" w:noVBand="1"/>
      </w:tblPr>
      <w:tblGrid>
        <w:gridCol w:w="4597"/>
        <w:gridCol w:w="4753"/>
      </w:tblGrid>
      <w:tr w:rsidR="00422A86" w14:paraId="28708A4B" w14:textId="77777777" w:rsidTr="007E6B6F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591BE88C" w14:textId="77777777" w:rsidR="00422A86" w:rsidRDefault="00422A86" w:rsidP="00ED41F2">
            <w:r>
              <w:t>calculate  1.2 sin(4</w:t>
            </w:r>
            <w:r>
              <w:sym w:font="Symbol" w:char="F070"/>
            </w:r>
            <w:r>
              <w:t>/7) e</w:t>
            </w:r>
            <w:r w:rsidRPr="00422A86">
              <w:rPr>
                <w:vertAlign w:val="superscript"/>
              </w:rPr>
              <w:t>-3/4</w:t>
            </w:r>
          </w:p>
        </w:tc>
        <w:tc>
          <w:tcPr>
            <w:tcW w:w="4753" w:type="dxa"/>
            <w:vAlign w:val="center"/>
          </w:tcPr>
          <w:p w14:paraId="1EB532F4" w14:textId="5728B9EA" w:rsidR="00422A86" w:rsidRPr="00564881" w:rsidRDefault="000F115A" w:rsidP="006F7D4A">
            <w:pPr>
              <w:jc w:val="center"/>
              <w:rPr>
                <w:rFonts w:ascii="Courier New" w:hAnsi="Courier New" w:cs="Courier New"/>
              </w:rPr>
            </w:pPr>
            <w:r w:rsidRPr="000F115A">
              <w:rPr>
                <w:rFonts w:ascii="Courier New" w:hAnsi="Courier New" w:cs="Courier New"/>
              </w:rPr>
              <w:t>1.2*np.sin(4*np.pi/7) *np.exp(-3/4)</w:t>
            </w:r>
          </w:p>
        </w:tc>
      </w:tr>
      <w:tr w:rsidR="008C5DA9" w14:paraId="79369E6D" w14:textId="77777777" w:rsidTr="007E6B6F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007615F3" w14:textId="77777777" w:rsidR="008C5DA9" w:rsidRDefault="008C5DA9" w:rsidP="00ED41F2">
            <w:r>
              <w:t>calculate   3 + 4ln(4) – 8</w:t>
            </w:r>
            <w:r w:rsidRPr="008C5DA9">
              <w:rPr>
                <w:vertAlign w:val="superscript"/>
              </w:rPr>
              <w:t>3</w:t>
            </w:r>
            <w:r>
              <w:t>log</w:t>
            </w:r>
            <w:r w:rsidRPr="008C5DA9">
              <w:rPr>
                <w:vertAlign w:val="subscript"/>
              </w:rPr>
              <w:t>10</w:t>
            </w:r>
            <w:r>
              <w:t>(12)</w:t>
            </w:r>
          </w:p>
        </w:tc>
        <w:tc>
          <w:tcPr>
            <w:tcW w:w="4753" w:type="dxa"/>
            <w:vAlign w:val="center"/>
          </w:tcPr>
          <w:p w14:paraId="4D34AF51" w14:textId="348E0750" w:rsidR="008C5DA9" w:rsidRPr="00564881" w:rsidRDefault="000F115A" w:rsidP="006F7D4A">
            <w:pPr>
              <w:jc w:val="center"/>
              <w:rPr>
                <w:rFonts w:ascii="Courier New" w:hAnsi="Courier New" w:cs="Courier New"/>
              </w:rPr>
            </w:pPr>
            <w:r w:rsidRPr="000F115A">
              <w:rPr>
                <w:rFonts w:ascii="Courier New" w:hAnsi="Courier New" w:cs="Courier New"/>
              </w:rPr>
              <w:t>3 + 4*np.log(4)-(8**3)*np.log10(12)</w:t>
            </w:r>
          </w:p>
        </w:tc>
      </w:tr>
      <w:tr w:rsidR="007E6B6F" w14:paraId="71C661F9" w14:textId="77777777" w:rsidTr="00FD4933">
        <w:trPr>
          <w:cantSplit/>
          <w:trHeight w:hRule="exact" w:val="973"/>
        </w:trPr>
        <w:tc>
          <w:tcPr>
            <w:tcW w:w="4597" w:type="dxa"/>
            <w:vAlign w:val="center"/>
          </w:tcPr>
          <w:p w14:paraId="3F68A566" w14:textId="77777777" w:rsidR="007601A2" w:rsidRDefault="007E6B6F" w:rsidP="00ED41F2">
            <w:r>
              <w:t xml:space="preserve">create matrices </w:t>
            </w:r>
            <w:r w:rsidRPr="0077457A">
              <w:rPr>
                <w:position w:val="-28"/>
              </w:rPr>
              <w:object w:dxaOrig="700" w:dyaOrig="680" w14:anchorId="384A3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6pt" o:ole="">
                  <v:imagedata r:id="rId8" o:title=""/>
                </v:shape>
                <o:OLEObject Type="Embed" ProgID="Equation.DSMT4" ShapeID="_x0000_i1025" DrawAspect="Content" ObjectID="_1597659024" r:id="rId9"/>
              </w:object>
            </w:r>
            <w:r>
              <w:t xml:space="preserve"> and </w:t>
            </w:r>
            <w:r w:rsidRPr="0077457A">
              <w:rPr>
                <w:position w:val="-28"/>
              </w:rPr>
              <w:object w:dxaOrig="1100" w:dyaOrig="680" w14:anchorId="119F8F6F">
                <v:shape id="_x0000_i1026" type="#_x0000_t75" style="width:57.75pt;height:36pt" o:ole="">
                  <v:imagedata r:id="rId10" o:title=""/>
                </v:shape>
                <o:OLEObject Type="Embed" ProgID="Equation.DSMT4" ShapeID="_x0000_i1026" DrawAspect="Content" ObjectID="_1597659025" r:id="rId11"/>
              </w:object>
            </w:r>
            <w:r>
              <w:t>assign</w:t>
            </w:r>
          </w:p>
          <w:p w14:paraId="2C9DFFD0" w14:textId="77777777" w:rsidR="007E6B6F" w:rsidRDefault="007E6B6F" w:rsidP="00ED41F2">
            <w:r>
              <w:t xml:space="preserve"> to variables </w:t>
            </w:r>
            <w:r w:rsidRPr="00A66304">
              <w:rPr>
                <w:i/>
              </w:rPr>
              <w:t>x</w:t>
            </w:r>
            <w:r>
              <w:t xml:space="preserve"> and </w:t>
            </w:r>
            <w:r w:rsidRPr="00A66304">
              <w:rPr>
                <w:i/>
              </w:rPr>
              <w:t>y,</w:t>
            </w:r>
            <w:r>
              <w:t xml:space="preserve"> respectively</w:t>
            </w:r>
          </w:p>
        </w:tc>
        <w:tc>
          <w:tcPr>
            <w:tcW w:w="4753" w:type="dxa"/>
            <w:vAlign w:val="center"/>
          </w:tcPr>
          <w:p w14:paraId="5319B538" w14:textId="77777777" w:rsidR="007E6B6F" w:rsidRDefault="00D808F0" w:rsidP="000F2A9A">
            <w:pPr>
              <w:jc w:val="center"/>
              <w:rPr>
                <w:rFonts w:ascii="Courier New" w:hAnsi="Courier New" w:cs="Courier New"/>
              </w:rPr>
            </w:pPr>
            <w:r w:rsidRPr="00D808F0">
              <w:rPr>
                <w:rFonts w:ascii="Courier New" w:hAnsi="Courier New" w:cs="Courier New"/>
              </w:rPr>
              <w:t>x=np.array([[1,3],[5,7]])</w:t>
            </w:r>
          </w:p>
          <w:p w14:paraId="446BAC86" w14:textId="3D19D398" w:rsidR="00D808F0" w:rsidRPr="008C5DA9" w:rsidRDefault="00D808F0" w:rsidP="000F2A9A">
            <w:pPr>
              <w:jc w:val="center"/>
              <w:rPr>
                <w:rFonts w:ascii="Courier New" w:hAnsi="Courier New" w:cs="Courier New"/>
              </w:rPr>
            </w:pPr>
            <w:r w:rsidRPr="00D808F0">
              <w:rPr>
                <w:rFonts w:ascii="Courier New" w:hAnsi="Courier New" w:cs="Courier New"/>
              </w:rPr>
              <w:t>y=np.array([[0,2,4],[6,8,10]])</w:t>
            </w:r>
          </w:p>
        </w:tc>
      </w:tr>
      <w:tr w:rsidR="00B8686A" w14:paraId="21E88116" w14:textId="77777777" w:rsidTr="00B45E7A">
        <w:trPr>
          <w:cantSplit/>
          <w:trHeight w:val="720"/>
        </w:trPr>
        <w:tc>
          <w:tcPr>
            <w:tcW w:w="4597" w:type="dxa"/>
            <w:vAlign w:val="center"/>
          </w:tcPr>
          <w:p w14:paraId="62A990BB" w14:textId="77777777" w:rsidR="00B8686A" w:rsidRDefault="00B8686A" w:rsidP="0077457A">
            <w:r>
              <w:t>transpose the matrix y</w:t>
            </w:r>
          </w:p>
        </w:tc>
        <w:tc>
          <w:tcPr>
            <w:tcW w:w="4753" w:type="dxa"/>
            <w:vAlign w:val="center"/>
          </w:tcPr>
          <w:p w14:paraId="1E2238C4" w14:textId="215465AC" w:rsidR="00B8686A" w:rsidRPr="00F41AC2" w:rsidRDefault="00D808F0" w:rsidP="006F7D4A">
            <w:pPr>
              <w:jc w:val="center"/>
              <w:rPr>
                <w:rFonts w:cstheme="minorHAnsi"/>
              </w:rPr>
            </w:pPr>
            <w:r w:rsidRPr="00D808F0">
              <w:rPr>
                <w:rFonts w:cstheme="minorHAnsi"/>
              </w:rPr>
              <w:t>y.transpose()</w:t>
            </w:r>
          </w:p>
        </w:tc>
      </w:tr>
      <w:tr w:rsidR="007E6B6F" w14:paraId="029AEDA1" w14:textId="77777777" w:rsidTr="00B45E7A">
        <w:trPr>
          <w:cantSplit/>
          <w:trHeight w:val="720"/>
        </w:trPr>
        <w:tc>
          <w:tcPr>
            <w:tcW w:w="4597" w:type="dxa"/>
            <w:vAlign w:val="center"/>
          </w:tcPr>
          <w:p w14:paraId="6FACE036" w14:textId="77777777" w:rsidR="007E6B6F" w:rsidRDefault="007E6B6F" w:rsidP="0077457A">
            <w:r>
              <w:t xml:space="preserve">calculate the square root of each element in </w:t>
            </w:r>
            <w:r w:rsidRPr="00A66304">
              <w:rPr>
                <w:i/>
              </w:rPr>
              <w:t>y</w:t>
            </w:r>
          </w:p>
        </w:tc>
        <w:tc>
          <w:tcPr>
            <w:tcW w:w="4753" w:type="dxa"/>
            <w:vAlign w:val="center"/>
          </w:tcPr>
          <w:p w14:paraId="562272CC" w14:textId="5E0421B1" w:rsidR="007E6B6F" w:rsidRPr="008C5DA9" w:rsidRDefault="003B34A5" w:rsidP="006F7D4A">
            <w:pPr>
              <w:jc w:val="center"/>
              <w:rPr>
                <w:rFonts w:ascii="Courier New" w:hAnsi="Courier New" w:cs="Courier New"/>
              </w:rPr>
            </w:pPr>
            <w:r w:rsidRPr="003B34A5">
              <w:rPr>
                <w:rFonts w:ascii="Courier New" w:hAnsi="Courier New" w:cs="Courier New"/>
              </w:rPr>
              <w:t>np.sqrt(y)</w:t>
            </w:r>
            <w:r>
              <w:rPr>
                <w:rFonts w:ascii="Courier New" w:hAnsi="Courier New" w:cs="Courier New"/>
              </w:rPr>
              <w:t xml:space="preserve"> or </w:t>
            </w:r>
            <w:r w:rsidRPr="003B34A5">
              <w:rPr>
                <w:rFonts w:ascii="Courier New" w:hAnsi="Courier New" w:cs="Courier New"/>
              </w:rPr>
              <w:t>np.power(y,1/2)</w:t>
            </w:r>
          </w:p>
        </w:tc>
      </w:tr>
      <w:tr w:rsidR="007E6B6F" w14:paraId="27D5586A" w14:textId="77777777" w:rsidTr="00B45E7A">
        <w:trPr>
          <w:cantSplit/>
          <w:trHeight w:val="720"/>
        </w:trPr>
        <w:tc>
          <w:tcPr>
            <w:tcW w:w="4597" w:type="dxa"/>
            <w:vAlign w:val="center"/>
          </w:tcPr>
          <w:p w14:paraId="0C9AF416" w14:textId="77777777" w:rsidR="007E6B6F" w:rsidRDefault="007E6B6F" w:rsidP="00C61F3D">
            <w:r>
              <w:t xml:space="preserve">calculate the square of each element in </w:t>
            </w:r>
            <w:r w:rsidRPr="00A66304">
              <w:rPr>
                <w:i/>
              </w:rPr>
              <w:t>y</w:t>
            </w:r>
          </w:p>
        </w:tc>
        <w:tc>
          <w:tcPr>
            <w:tcW w:w="4753" w:type="dxa"/>
            <w:vAlign w:val="center"/>
          </w:tcPr>
          <w:p w14:paraId="2F92A51F" w14:textId="22E1F5A6" w:rsidR="007E6B6F" w:rsidRPr="008C5DA9" w:rsidRDefault="003B34A5" w:rsidP="006F7D4A">
            <w:pPr>
              <w:jc w:val="center"/>
              <w:rPr>
                <w:rFonts w:ascii="Courier New" w:hAnsi="Courier New" w:cs="Courier New"/>
              </w:rPr>
            </w:pPr>
            <w:r w:rsidRPr="003B34A5">
              <w:rPr>
                <w:rFonts w:ascii="Courier New" w:hAnsi="Courier New" w:cs="Courier New"/>
              </w:rPr>
              <w:t>np.square(y)</w:t>
            </w:r>
            <w:r>
              <w:rPr>
                <w:rFonts w:ascii="Courier New" w:hAnsi="Courier New" w:cs="Courier New"/>
              </w:rPr>
              <w:t xml:space="preserve"> or np.power(y,2)</w:t>
            </w:r>
          </w:p>
        </w:tc>
      </w:tr>
      <w:tr w:rsidR="007E6B6F" w14:paraId="2586FF36" w14:textId="77777777" w:rsidTr="00B45E7A">
        <w:trPr>
          <w:cantSplit/>
          <w:trHeight w:val="720"/>
        </w:trPr>
        <w:tc>
          <w:tcPr>
            <w:tcW w:w="4597" w:type="dxa"/>
            <w:vAlign w:val="center"/>
          </w:tcPr>
          <w:p w14:paraId="3EADB403" w14:textId="77777777" w:rsidR="007E6B6F" w:rsidRDefault="00CE375D" w:rsidP="00C61F3D">
            <w:r>
              <w:t xml:space="preserve">perform the matrix multiplication of </w:t>
            </w:r>
            <w:r w:rsidR="007E6B6F" w:rsidRPr="00A66304">
              <w:rPr>
                <w:i/>
              </w:rPr>
              <w:t>y</w:t>
            </w:r>
            <w:r w:rsidR="007E6B6F">
              <w:t xml:space="preserve"> and its transpose</w:t>
            </w:r>
          </w:p>
        </w:tc>
        <w:tc>
          <w:tcPr>
            <w:tcW w:w="4753" w:type="dxa"/>
            <w:vAlign w:val="center"/>
          </w:tcPr>
          <w:p w14:paraId="28DF9C96" w14:textId="234115F6" w:rsidR="007E6B6F" w:rsidRPr="008C5DA9" w:rsidRDefault="004C1F5B" w:rsidP="006F7D4A">
            <w:pPr>
              <w:jc w:val="center"/>
              <w:rPr>
                <w:rFonts w:ascii="Courier New" w:hAnsi="Courier New" w:cs="Courier New"/>
              </w:rPr>
            </w:pPr>
            <w:r w:rsidRPr="004C1F5B">
              <w:rPr>
                <w:rFonts w:ascii="Courier New" w:hAnsi="Courier New" w:cs="Courier New"/>
              </w:rPr>
              <w:t>np.matmul(y,y.transpose())</w:t>
            </w:r>
          </w:p>
        </w:tc>
      </w:tr>
      <w:tr w:rsidR="007E6B6F" w14:paraId="1AA8F239" w14:textId="77777777" w:rsidTr="00B45E7A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46F9707E" w14:textId="77777777" w:rsidR="007E6B6F" w:rsidRDefault="007E6B6F" w:rsidP="00ED41F2">
            <w:r>
              <w:t xml:space="preserve">perform the matrix multiplication </w:t>
            </w:r>
            <w:r w:rsidRPr="00A66304">
              <w:rPr>
                <w:i/>
              </w:rPr>
              <w:t>xy</w:t>
            </w:r>
            <w:r>
              <w:t xml:space="preserve"> (if possible)</w:t>
            </w:r>
          </w:p>
        </w:tc>
        <w:tc>
          <w:tcPr>
            <w:tcW w:w="4753" w:type="dxa"/>
            <w:vAlign w:val="center"/>
          </w:tcPr>
          <w:p w14:paraId="6A5D5C40" w14:textId="7BD9F2F3" w:rsidR="007E6B6F" w:rsidRPr="008C5DA9" w:rsidRDefault="00A74A8B" w:rsidP="00A74A8B">
            <w:pPr>
              <w:jc w:val="center"/>
              <w:rPr>
                <w:rFonts w:ascii="Courier New" w:hAnsi="Courier New" w:cs="Courier New"/>
              </w:rPr>
            </w:pPr>
            <w:r w:rsidRPr="004C1F5B">
              <w:rPr>
                <w:rFonts w:ascii="Courier New" w:hAnsi="Courier New" w:cs="Courier New"/>
              </w:rPr>
              <w:t>np.matmul(</w:t>
            </w:r>
            <w:r>
              <w:rPr>
                <w:rFonts w:ascii="Courier New" w:hAnsi="Courier New" w:cs="Courier New"/>
              </w:rPr>
              <w:t>x,y)</w:t>
            </w:r>
          </w:p>
        </w:tc>
      </w:tr>
      <w:tr w:rsidR="007E6B6F" w14:paraId="3838DE3B" w14:textId="77777777" w:rsidTr="00B45E7A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5E61288E" w14:textId="77777777" w:rsidR="007E6B6F" w:rsidRDefault="007E6B6F" w:rsidP="00C61F3D">
            <w:r>
              <w:t xml:space="preserve">perform the matrix multiplication </w:t>
            </w:r>
            <w:r w:rsidRPr="00A66304">
              <w:rPr>
                <w:i/>
              </w:rPr>
              <w:t>yx</w:t>
            </w:r>
            <w:r>
              <w:t xml:space="preserve"> (if possible)</w:t>
            </w:r>
          </w:p>
        </w:tc>
        <w:tc>
          <w:tcPr>
            <w:tcW w:w="4753" w:type="dxa"/>
            <w:vAlign w:val="center"/>
          </w:tcPr>
          <w:p w14:paraId="734A4258" w14:textId="77777777" w:rsidR="007E6B6F" w:rsidRDefault="00A74A8B" w:rsidP="00A74A8B">
            <w:pPr>
              <w:jc w:val="center"/>
              <w:rPr>
                <w:rFonts w:ascii="Courier New" w:hAnsi="Courier New" w:cs="Courier New"/>
              </w:rPr>
            </w:pPr>
            <w:r w:rsidRPr="004C1F5B">
              <w:rPr>
                <w:rFonts w:ascii="Courier New" w:hAnsi="Courier New" w:cs="Courier New"/>
              </w:rPr>
              <w:t>np.matmul(</w:t>
            </w:r>
            <w:r>
              <w:rPr>
                <w:rFonts w:ascii="Courier New" w:hAnsi="Courier New" w:cs="Courier New"/>
              </w:rPr>
              <w:t xml:space="preserve">y,x) </w:t>
            </w:r>
          </w:p>
          <w:p w14:paraId="505DC419" w14:textId="1602F695" w:rsidR="00A74A8B" w:rsidRPr="00A74A8B" w:rsidRDefault="00A74A8B" w:rsidP="00A74A8B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this gives an error</w:t>
            </w:r>
          </w:p>
        </w:tc>
      </w:tr>
      <w:tr w:rsidR="007E6B6F" w14:paraId="3FC1FB0D" w14:textId="77777777" w:rsidTr="00B45E7A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78B24D87" w14:textId="02E023BB" w:rsidR="007E6B6F" w:rsidRDefault="007E6B6F" w:rsidP="00C61F3D">
            <w:r>
              <w:t>extract the 1</w:t>
            </w:r>
            <w:r w:rsidRPr="00CD6908">
              <w:rPr>
                <w:vertAlign w:val="superscript"/>
              </w:rPr>
              <w:t>st</w:t>
            </w:r>
            <w:r>
              <w:t xml:space="preserve"> and 3</w:t>
            </w:r>
            <w:r w:rsidRPr="00CD6908">
              <w:rPr>
                <w:vertAlign w:val="superscript"/>
              </w:rPr>
              <w:t>rd</w:t>
            </w:r>
            <w:r>
              <w:t xml:space="preserve"> columns of </w:t>
            </w:r>
            <w:r w:rsidRPr="00A66304">
              <w:rPr>
                <w:i/>
              </w:rPr>
              <w:t>y</w:t>
            </w:r>
            <w:r>
              <w:t xml:space="preserve"> and store as </w:t>
            </w:r>
            <w:r w:rsidRPr="00A66304">
              <w:rPr>
                <w:i/>
              </w:rPr>
              <w:t>z</w:t>
            </w:r>
          </w:p>
        </w:tc>
        <w:tc>
          <w:tcPr>
            <w:tcW w:w="4753" w:type="dxa"/>
            <w:vAlign w:val="center"/>
          </w:tcPr>
          <w:p w14:paraId="6B553AE9" w14:textId="66B7809D" w:rsidR="007E6B6F" w:rsidRPr="00CB5C7D" w:rsidRDefault="008B7F0D" w:rsidP="00CE375D">
            <w:pPr>
              <w:jc w:val="center"/>
              <w:rPr>
                <w:rFonts w:cs="Courier New"/>
              </w:rPr>
            </w:pPr>
            <w:r w:rsidRPr="008B7F0D">
              <w:rPr>
                <w:rFonts w:cs="Courier New"/>
              </w:rPr>
              <w:t>z=y[:,[0,2]]</w:t>
            </w:r>
          </w:p>
        </w:tc>
      </w:tr>
      <w:tr w:rsidR="007E6B6F" w14:paraId="547A98DD" w14:textId="77777777" w:rsidTr="00B45E7A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0FC8E5B0" w14:textId="77777777" w:rsidR="007E6B6F" w:rsidRDefault="007E6B6F" w:rsidP="00C61F3D">
            <w:r>
              <w:t xml:space="preserve">multiply each element in </w:t>
            </w:r>
            <w:r w:rsidRPr="00A66304">
              <w:rPr>
                <w:i/>
              </w:rPr>
              <w:t>x</w:t>
            </w:r>
            <w:r>
              <w:t xml:space="preserve"> by the corresponding element in </w:t>
            </w:r>
            <w:r w:rsidRPr="00A66304">
              <w:rPr>
                <w:i/>
              </w:rPr>
              <w:t>z</w:t>
            </w:r>
          </w:p>
        </w:tc>
        <w:tc>
          <w:tcPr>
            <w:tcW w:w="4753" w:type="dxa"/>
            <w:vAlign w:val="center"/>
          </w:tcPr>
          <w:p w14:paraId="29203AC0" w14:textId="3F78A7A0" w:rsidR="007E6B6F" w:rsidRPr="008C5DA9" w:rsidRDefault="005978A1" w:rsidP="001B0BB8">
            <w:pPr>
              <w:jc w:val="center"/>
              <w:rPr>
                <w:rFonts w:ascii="Courier New" w:hAnsi="Courier New" w:cs="Courier New"/>
              </w:rPr>
            </w:pPr>
            <w:r w:rsidRPr="005978A1">
              <w:rPr>
                <w:rFonts w:ascii="Courier New" w:hAnsi="Courier New" w:cs="Courier New"/>
              </w:rPr>
              <w:t>np.</w:t>
            </w:r>
            <w:r w:rsidR="001B0BB8">
              <w:rPr>
                <w:rFonts w:ascii="Courier New" w:hAnsi="Courier New" w:cs="Courier New"/>
              </w:rPr>
              <w:t>multiply</w:t>
            </w:r>
            <w:r w:rsidRPr="005978A1">
              <w:rPr>
                <w:rFonts w:ascii="Courier New" w:hAnsi="Courier New" w:cs="Courier New"/>
              </w:rPr>
              <w:t>(x,z)</w:t>
            </w:r>
          </w:p>
        </w:tc>
      </w:tr>
      <w:tr w:rsidR="007E6B6F" w14:paraId="0A6648B7" w14:textId="77777777" w:rsidTr="00B45E7A">
        <w:trPr>
          <w:cantSplit/>
          <w:trHeight w:hRule="exact" w:val="720"/>
        </w:trPr>
        <w:tc>
          <w:tcPr>
            <w:tcW w:w="4597" w:type="dxa"/>
            <w:vAlign w:val="center"/>
          </w:tcPr>
          <w:p w14:paraId="7E472A34" w14:textId="77777777" w:rsidR="007E6B6F" w:rsidRDefault="007E6B6F" w:rsidP="0077457A">
            <w:r>
              <w:t xml:space="preserve">divide each element in </w:t>
            </w:r>
            <w:r w:rsidRPr="00A66304">
              <w:rPr>
                <w:i/>
              </w:rPr>
              <w:t>x</w:t>
            </w:r>
            <w:r>
              <w:t xml:space="preserve"> by the corresponding element in </w:t>
            </w:r>
            <w:r w:rsidRPr="00A66304">
              <w:rPr>
                <w:i/>
              </w:rPr>
              <w:t>z</w:t>
            </w:r>
          </w:p>
        </w:tc>
        <w:tc>
          <w:tcPr>
            <w:tcW w:w="4753" w:type="dxa"/>
            <w:vAlign w:val="center"/>
          </w:tcPr>
          <w:p w14:paraId="0B2AF784" w14:textId="14C36ADF" w:rsidR="007E6B6F" w:rsidRPr="008C5DA9" w:rsidRDefault="005978A1" w:rsidP="006F7D4A">
            <w:pPr>
              <w:jc w:val="center"/>
              <w:rPr>
                <w:rFonts w:ascii="Courier New" w:hAnsi="Courier New" w:cs="Courier New"/>
              </w:rPr>
            </w:pPr>
            <w:r w:rsidRPr="005978A1">
              <w:rPr>
                <w:rFonts w:ascii="Courier New" w:hAnsi="Courier New" w:cs="Courier New"/>
              </w:rPr>
              <w:t>np.divide(x,z)</w:t>
            </w:r>
          </w:p>
        </w:tc>
      </w:tr>
      <w:tr w:rsidR="007E6B6F" w14:paraId="0E18AD3A" w14:textId="77777777" w:rsidTr="005D37AE">
        <w:trPr>
          <w:cantSplit/>
          <w:trHeight w:hRule="exact" w:val="901"/>
        </w:trPr>
        <w:tc>
          <w:tcPr>
            <w:tcW w:w="4597" w:type="dxa"/>
            <w:vAlign w:val="center"/>
          </w:tcPr>
          <w:p w14:paraId="11004C15" w14:textId="77777777" w:rsidR="007E6B6F" w:rsidRDefault="007E6B6F" w:rsidP="0077457A">
            <w:r>
              <w:t xml:space="preserve">concatenate the rows of matrices </w:t>
            </w:r>
            <w:r w:rsidRPr="00A66304">
              <w:rPr>
                <w:i/>
              </w:rPr>
              <w:t>x</w:t>
            </w:r>
            <w:r>
              <w:t xml:space="preserve"> and </w:t>
            </w:r>
            <w:r w:rsidRPr="00A66304">
              <w:rPr>
                <w:i/>
              </w:rPr>
              <w:t>z</w:t>
            </w:r>
          </w:p>
        </w:tc>
        <w:tc>
          <w:tcPr>
            <w:tcW w:w="4753" w:type="dxa"/>
            <w:vAlign w:val="center"/>
          </w:tcPr>
          <w:p w14:paraId="53736C90" w14:textId="2D1B2353" w:rsidR="008B7AF3" w:rsidRPr="00EB102D" w:rsidRDefault="00F536C0" w:rsidP="006F7D4A">
            <w:pPr>
              <w:jc w:val="center"/>
              <w:rPr>
                <w:rFonts w:cstheme="minorHAnsi"/>
              </w:rPr>
            </w:pPr>
            <w:r w:rsidRPr="00F536C0">
              <w:rPr>
                <w:rFonts w:cstheme="minorHAnsi"/>
              </w:rPr>
              <w:t>np.vstack([x, z])</w:t>
            </w:r>
          </w:p>
        </w:tc>
      </w:tr>
      <w:tr w:rsidR="007E6B6F" w14:paraId="7AF4DEAC" w14:textId="77777777" w:rsidTr="005D37AE">
        <w:trPr>
          <w:cantSplit/>
          <w:trHeight w:hRule="exact" w:val="991"/>
        </w:trPr>
        <w:tc>
          <w:tcPr>
            <w:tcW w:w="4597" w:type="dxa"/>
            <w:vAlign w:val="center"/>
          </w:tcPr>
          <w:p w14:paraId="63BA4689" w14:textId="77777777" w:rsidR="007E6B6F" w:rsidRDefault="007E6B6F" w:rsidP="007E1BC7">
            <w:r>
              <w:t xml:space="preserve">concatenate the columns of matrices </w:t>
            </w:r>
            <w:r w:rsidRPr="00A66304">
              <w:rPr>
                <w:i/>
              </w:rPr>
              <w:t>x</w:t>
            </w:r>
            <w:r>
              <w:t xml:space="preserve">, </w:t>
            </w:r>
            <w:r w:rsidRPr="00A66304">
              <w:rPr>
                <w:i/>
              </w:rPr>
              <w:t>y</w:t>
            </w:r>
            <w:r>
              <w:t xml:space="preserve">, and </w:t>
            </w:r>
            <w:r w:rsidRPr="00A66304">
              <w:rPr>
                <w:i/>
              </w:rPr>
              <w:t>z</w:t>
            </w:r>
          </w:p>
        </w:tc>
        <w:tc>
          <w:tcPr>
            <w:tcW w:w="4753" w:type="dxa"/>
            <w:vAlign w:val="center"/>
          </w:tcPr>
          <w:p w14:paraId="7C30E602" w14:textId="00B70889" w:rsidR="008B7AF3" w:rsidRPr="00EB102D" w:rsidRDefault="00F536C0" w:rsidP="006F7D4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np.h</w:t>
            </w:r>
            <w:r w:rsidRPr="00F536C0">
              <w:rPr>
                <w:rFonts w:cstheme="minorHAnsi"/>
              </w:rPr>
              <w:t xml:space="preserve">stack([x, </w:t>
            </w:r>
            <w:r>
              <w:rPr>
                <w:rFonts w:cstheme="minorHAnsi"/>
              </w:rPr>
              <w:t>y,</w:t>
            </w:r>
            <w:r w:rsidRPr="00F536C0">
              <w:rPr>
                <w:rFonts w:cstheme="minorHAnsi"/>
              </w:rPr>
              <w:t>z])</w:t>
            </w:r>
          </w:p>
        </w:tc>
      </w:tr>
    </w:tbl>
    <w:p w14:paraId="1F0F67BE" w14:textId="77777777" w:rsidR="008C5DA9" w:rsidRDefault="008C5DA9" w:rsidP="008C5DA9">
      <w:pPr>
        <w:spacing w:after="0" w:line="240" w:lineRule="auto"/>
      </w:pPr>
    </w:p>
    <w:p w14:paraId="2D0BB639" w14:textId="77777777" w:rsidR="004C6EEF" w:rsidRDefault="004C6EEF" w:rsidP="008C5DA9">
      <w:pPr>
        <w:spacing w:after="0" w:line="240" w:lineRule="auto"/>
      </w:pPr>
    </w:p>
    <w:p w14:paraId="1E7B891C" w14:textId="77777777" w:rsidR="00464ACE" w:rsidRDefault="00464ACE" w:rsidP="008C5DA9">
      <w:pPr>
        <w:spacing w:after="0" w:line="240" w:lineRule="auto"/>
        <w:rPr>
          <w:b/>
        </w:rPr>
      </w:pPr>
    </w:p>
    <w:p w14:paraId="0447C4CD" w14:textId="77777777" w:rsidR="00464ACE" w:rsidRDefault="00464ACE" w:rsidP="008C5DA9">
      <w:pPr>
        <w:spacing w:after="0" w:line="240" w:lineRule="auto"/>
        <w:rPr>
          <w:b/>
        </w:rPr>
      </w:pPr>
    </w:p>
    <w:p w14:paraId="5E586B7C" w14:textId="77777777" w:rsidR="008C5DA9" w:rsidRPr="00F506DD" w:rsidRDefault="008C5DA9" w:rsidP="008C5DA9">
      <w:pPr>
        <w:spacing w:after="0" w:line="240" w:lineRule="auto"/>
        <w:rPr>
          <w:b/>
        </w:rPr>
      </w:pPr>
      <w:r w:rsidRPr="00F506DD">
        <w:rPr>
          <w:b/>
        </w:rPr>
        <w:lastRenderedPageBreak/>
        <w:t>De</w:t>
      </w:r>
      <w:r w:rsidR="00036BC8">
        <w:rPr>
          <w:b/>
        </w:rPr>
        <w:t>scribe the result of each Python</w:t>
      </w:r>
      <w:r w:rsidRPr="00F506DD">
        <w:rPr>
          <w:b/>
        </w:rPr>
        <w:t xml:space="preserve"> command</w:t>
      </w:r>
      <w:r w:rsidR="00F506DD">
        <w:rPr>
          <w:b/>
        </w:rPr>
        <w:t>:</w:t>
      </w:r>
    </w:p>
    <w:tbl>
      <w:tblPr>
        <w:tblStyle w:val="TableGrid"/>
        <w:tblW w:w="1115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4A0" w:firstRow="1" w:lastRow="0" w:firstColumn="1" w:lastColumn="0" w:noHBand="0" w:noVBand="1"/>
      </w:tblPr>
      <w:tblGrid>
        <w:gridCol w:w="2695"/>
        <w:gridCol w:w="3600"/>
        <w:gridCol w:w="4860"/>
      </w:tblGrid>
      <w:tr w:rsidR="00B2043B" w14:paraId="1AD45C8A" w14:textId="77777777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4371F709" w14:textId="5FEECCB5" w:rsidR="00B2043B" w:rsidRDefault="00B2043B" w:rsidP="00B2043B">
            <w:pPr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Command</w:t>
            </w:r>
          </w:p>
        </w:tc>
        <w:tc>
          <w:tcPr>
            <w:tcW w:w="3600" w:type="dxa"/>
            <w:vAlign w:val="center"/>
          </w:tcPr>
          <w:p w14:paraId="061EF7EE" w14:textId="67302CE5" w:rsidR="00B2043B" w:rsidRDefault="00B2043B" w:rsidP="00B2043B">
            <w:pPr>
              <w:jc w:val="center"/>
            </w:pPr>
            <w:r>
              <w:t>Description</w:t>
            </w:r>
          </w:p>
        </w:tc>
        <w:tc>
          <w:tcPr>
            <w:tcW w:w="4860" w:type="dxa"/>
          </w:tcPr>
          <w:p w14:paraId="6D1A08E6" w14:textId="3E3731AC" w:rsidR="00B2043B" w:rsidRDefault="00B2043B" w:rsidP="00B2043B">
            <w:pPr>
              <w:jc w:val="center"/>
              <w:rPr>
                <w:noProof/>
                <w:lang w:eastAsia="en-US"/>
              </w:rPr>
            </w:pPr>
            <w:r>
              <w:rPr>
                <w:noProof/>
                <w:lang w:eastAsia="en-US"/>
              </w:rPr>
              <w:t>Output</w:t>
            </w:r>
          </w:p>
        </w:tc>
      </w:tr>
      <w:tr w:rsidR="0088227A" w14:paraId="05057746" w14:textId="014EF0E5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01205E39" w14:textId="77777777" w:rsidR="0088227A" w:rsidRPr="008C5DA9" w:rsidRDefault="0088227A" w:rsidP="002B5135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x = np.arange(-2,3,0.1)</w:t>
            </w:r>
          </w:p>
        </w:tc>
        <w:tc>
          <w:tcPr>
            <w:tcW w:w="3600" w:type="dxa"/>
            <w:vAlign w:val="center"/>
          </w:tcPr>
          <w:p w14:paraId="51CB72F1" w14:textId="2B18F470" w:rsidR="0088227A" w:rsidRDefault="0088227A" w:rsidP="00BF4414">
            <w:pPr>
              <w:jc w:val="center"/>
            </w:pPr>
            <w:r>
              <w:t>Creates an array that starts with -2, stepsize 0.1 and ends at 2.9</w:t>
            </w:r>
          </w:p>
        </w:tc>
        <w:tc>
          <w:tcPr>
            <w:tcW w:w="4860" w:type="dxa"/>
          </w:tcPr>
          <w:p w14:paraId="2E1A26CA" w14:textId="77777777" w:rsidR="006172F8" w:rsidRDefault="006172F8" w:rsidP="00BF4414">
            <w:pPr>
              <w:jc w:val="center"/>
              <w:rPr>
                <w:noProof/>
                <w:lang w:eastAsia="en-US"/>
              </w:rPr>
            </w:pPr>
          </w:p>
          <w:p w14:paraId="4C7C34D1" w14:textId="2E0F9E1C" w:rsidR="0088227A" w:rsidRDefault="0088227A" w:rsidP="00BF4414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8317443" wp14:editId="761210C4">
                  <wp:extent cx="2488018" cy="265814"/>
                  <wp:effectExtent l="0" t="0" r="0" b="127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r="21653" b="3596"/>
                          <a:stretch/>
                        </pic:blipFill>
                        <pic:spPr bwMode="auto">
                          <a:xfrm>
                            <a:off x="0" y="0"/>
                            <a:ext cx="2492472" cy="2662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227A" w14:paraId="43EB0708" w14:textId="54031589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3DBD70B4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x = np.zeros((2,2))</w:t>
            </w:r>
          </w:p>
        </w:tc>
        <w:tc>
          <w:tcPr>
            <w:tcW w:w="3600" w:type="dxa"/>
            <w:vAlign w:val="center"/>
          </w:tcPr>
          <w:p w14:paraId="27996CAE" w14:textId="3CF8E5CF" w:rsidR="0088227A" w:rsidRDefault="0088227A" w:rsidP="00444AE1">
            <w:pPr>
              <w:jc w:val="center"/>
            </w:pPr>
            <w:r>
              <w:t>Creates a two by two array of zeros</w:t>
            </w:r>
          </w:p>
        </w:tc>
        <w:tc>
          <w:tcPr>
            <w:tcW w:w="4860" w:type="dxa"/>
          </w:tcPr>
          <w:p w14:paraId="55E7016A" w14:textId="77777777" w:rsidR="006172F8" w:rsidRDefault="006172F8" w:rsidP="00444AE1">
            <w:pPr>
              <w:jc w:val="center"/>
              <w:rPr>
                <w:noProof/>
                <w:lang w:eastAsia="en-US"/>
              </w:rPr>
            </w:pPr>
          </w:p>
          <w:p w14:paraId="155E0562" w14:textId="35988939" w:rsidR="0088227A" w:rsidRDefault="001C26BE" w:rsidP="00444AE1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7D5310A" wp14:editId="1C1E6A76">
                  <wp:extent cx="2275367" cy="3083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r="28263" b="4787"/>
                          <a:stretch/>
                        </pic:blipFill>
                        <pic:spPr bwMode="auto">
                          <a:xfrm>
                            <a:off x="0" y="0"/>
                            <a:ext cx="2275367" cy="3083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227A" w14:paraId="7A37F4CB" w14:textId="5301478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2A79A41C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7*np.ones((2,3))</w:t>
            </w:r>
          </w:p>
        </w:tc>
        <w:tc>
          <w:tcPr>
            <w:tcW w:w="3600" w:type="dxa"/>
            <w:vAlign w:val="center"/>
          </w:tcPr>
          <w:p w14:paraId="179996B9" w14:textId="7F85D655" w:rsidR="0088227A" w:rsidRDefault="0088227A" w:rsidP="00BF4414">
            <w:pPr>
              <w:jc w:val="center"/>
            </w:pPr>
            <w:r>
              <w:t>Creates a 2 by 3 array with ones and is multipled by 7, so it creates a 2 by 3 array of 7s</w:t>
            </w:r>
          </w:p>
        </w:tc>
        <w:tc>
          <w:tcPr>
            <w:tcW w:w="4860" w:type="dxa"/>
          </w:tcPr>
          <w:p w14:paraId="3A5E5634" w14:textId="77777777" w:rsidR="001C26BE" w:rsidRDefault="001C26BE" w:rsidP="001C26BE">
            <w:pPr>
              <w:jc w:val="center"/>
            </w:pPr>
            <w:r>
              <w:t>array([[7., 7., 7.],</w:t>
            </w:r>
          </w:p>
          <w:p w14:paraId="7323134F" w14:textId="501DC941" w:rsidR="0088227A" w:rsidRDefault="001C26BE" w:rsidP="001C26BE">
            <w:pPr>
              <w:jc w:val="center"/>
            </w:pPr>
            <w:r>
              <w:t xml:space="preserve">       [7., 7., 7.]])</w:t>
            </w:r>
          </w:p>
        </w:tc>
      </w:tr>
      <w:tr w:rsidR="0088227A" w14:paraId="481BB443" w14:textId="23A8C027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4FB71BC9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</w:t>
            </w:r>
            <w:r w:rsidRPr="008C5DA9">
              <w:rPr>
                <w:rFonts w:ascii="Courier New" w:hAnsi="Courier New" w:cs="Courier New"/>
              </w:rPr>
              <w:t xml:space="preserve"> = </w:t>
            </w:r>
            <w:r>
              <w:rPr>
                <w:rFonts w:ascii="Courier New" w:hAnsi="Courier New" w:cs="Courier New"/>
              </w:rPr>
              <w:t>np.array(</w:t>
            </w:r>
            <w:r w:rsidRPr="008C5DA9">
              <w:rPr>
                <w:rFonts w:ascii="Courier New" w:hAnsi="Courier New" w:cs="Courier New"/>
              </w:rPr>
              <w:t>[</w:t>
            </w:r>
            <w:r>
              <w:rPr>
                <w:rFonts w:ascii="Courier New" w:hAnsi="Courier New" w:cs="Courier New"/>
              </w:rPr>
              <w:t>[</w:t>
            </w:r>
            <w:r w:rsidRPr="008C5DA9">
              <w:rPr>
                <w:rFonts w:ascii="Courier New" w:hAnsi="Courier New" w:cs="Courier New"/>
              </w:rPr>
              <w:t>1</w:t>
            </w:r>
            <w:r>
              <w:rPr>
                <w:rFonts w:ascii="Courier New" w:hAnsi="Courier New" w:cs="Courier New"/>
              </w:rPr>
              <w:t>,</w:t>
            </w:r>
            <w:r w:rsidRPr="008C5DA9">
              <w:rPr>
                <w:rFonts w:ascii="Courier New" w:hAnsi="Courier New" w:cs="Courier New"/>
              </w:rPr>
              <w:t xml:space="preserve"> 2</w:t>
            </w:r>
            <w:r>
              <w:rPr>
                <w:rFonts w:ascii="Courier New" w:hAnsi="Courier New" w:cs="Courier New"/>
              </w:rPr>
              <w:t>,</w:t>
            </w:r>
            <w:r w:rsidRPr="008C5DA9">
              <w:rPr>
                <w:rFonts w:ascii="Courier New" w:hAnsi="Courier New" w:cs="Courier New"/>
              </w:rPr>
              <w:t xml:space="preserve"> 3</w:t>
            </w:r>
            <w:r>
              <w:rPr>
                <w:rFonts w:ascii="Courier New" w:hAnsi="Courier New" w:cs="Courier New"/>
              </w:rPr>
              <w:t>],[</w:t>
            </w:r>
            <w:r w:rsidRPr="008C5DA9">
              <w:rPr>
                <w:rFonts w:ascii="Courier New" w:hAnsi="Courier New" w:cs="Courier New"/>
              </w:rPr>
              <w:t>4</w:t>
            </w:r>
            <w:r>
              <w:rPr>
                <w:rFonts w:ascii="Courier New" w:hAnsi="Courier New" w:cs="Courier New"/>
              </w:rPr>
              <w:t>,</w:t>
            </w:r>
            <w:r w:rsidRPr="008C5DA9">
              <w:rPr>
                <w:rFonts w:ascii="Courier New" w:hAnsi="Courier New" w:cs="Courier New"/>
              </w:rPr>
              <w:t xml:space="preserve"> 5</w:t>
            </w:r>
            <w:r>
              <w:rPr>
                <w:rFonts w:ascii="Courier New" w:hAnsi="Courier New" w:cs="Courier New"/>
              </w:rPr>
              <w:t>,</w:t>
            </w:r>
            <w:r w:rsidRPr="008C5DA9">
              <w:rPr>
                <w:rFonts w:ascii="Courier New" w:hAnsi="Courier New" w:cs="Courier New"/>
              </w:rPr>
              <w:t xml:space="preserve"> 6]</w:t>
            </w:r>
            <w:r>
              <w:rPr>
                <w:rFonts w:ascii="Courier New" w:hAnsi="Courier New" w:cs="Courier New"/>
              </w:rPr>
              <w:t>])</w:t>
            </w:r>
          </w:p>
        </w:tc>
        <w:tc>
          <w:tcPr>
            <w:tcW w:w="3600" w:type="dxa"/>
            <w:vAlign w:val="center"/>
          </w:tcPr>
          <w:p w14:paraId="3EB1DA97" w14:textId="7512F668" w:rsidR="0088227A" w:rsidRDefault="0088227A" w:rsidP="00475639">
            <w:pPr>
              <w:jc w:val="center"/>
            </w:pPr>
            <w:r>
              <w:t>Created a 2 by 3 array (so the lists are stacked vertically)</w:t>
            </w:r>
          </w:p>
        </w:tc>
        <w:tc>
          <w:tcPr>
            <w:tcW w:w="4860" w:type="dxa"/>
          </w:tcPr>
          <w:p w14:paraId="1BE054CA" w14:textId="6223E047" w:rsidR="006172F8" w:rsidRDefault="006172F8" w:rsidP="00475639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155FE880" wp14:editId="1B672EC6">
                  <wp:extent cx="2066925" cy="2952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BF26A8" w14:textId="313AC1C4" w:rsidR="006172F8" w:rsidRDefault="006172F8" w:rsidP="006172F8"/>
          <w:p w14:paraId="362841AA" w14:textId="416BD8D8" w:rsidR="0088227A" w:rsidRPr="006172F8" w:rsidRDefault="006172F8" w:rsidP="006172F8">
            <w:pPr>
              <w:tabs>
                <w:tab w:val="left" w:pos="1356"/>
              </w:tabs>
            </w:pPr>
            <w:r>
              <w:tab/>
            </w:r>
          </w:p>
        </w:tc>
      </w:tr>
      <w:tr w:rsidR="0088227A" w14:paraId="59744F8E" w14:textId="08217AD7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69DF4D46" w14:textId="77777777" w:rsidR="0088227A" w:rsidRPr="008C5DA9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dot(dog,dog)</w:t>
            </w:r>
          </w:p>
        </w:tc>
        <w:tc>
          <w:tcPr>
            <w:tcW w:w="3600" w:type="dxa"/>
            <w:vAlign w:val="center"/>
          </w:tcPr>
          <w:p w14:paraId="36A45597" w14:textId="53897833" w:rsidR="0088227A" w:rsidRDefault="0088227A" w:rsidP="00455E3D">
            <w:pPr>
              <w:jc w:val="center"/>
            </w:pPr>
            <w:r>
              <w:t>Gives an error, because it’s a 2x3 dot 2x3 matrix</w:t>
            </w:r>
          </w:p>
        </w:tc>
        <w:tc>
          <w:tcPr>
            <w:tcW w:w="4860" w:type="dxa"/>
          </w:tcPr>
          <w:p w14:paraId="25EF1A15" w14:textId="77777777" w:rsidR="0088227A" w:rsidRDefault="006172F8" w:rsidP="00455E3D">
            <w:pPr>
              <w:jc w:val="center"/>
            </w:pPr>
            <w:r w:rsidRPr="006172F8">
              <w:t>ValueError: shapes (2,3) and (2,3) not aligned: 3 (dim 1) != 2 (dim 0)</w:t>
            </w:r>
          </w:p>
          <w:p w14:paraId="07723917" w14:textId="5AAC7AC7" w:rsidR="006172F8" w:rsidRDefault="006172F8" w:rsidP="00455E3D">
            <w:pPr>
              <w:jc w:val="center"/>
            </w:pPr>
          </w:p>
        </w:tc>
      </w:tr>
      <w:tr w:rsidR="0088227A" w14:paraId="5281553A" w14:textId="4404D68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5E1CE249" w14:textId="77777777" w:rsidR="0088227A" w:rsidRPr="008C5DA9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multiply(dog,dog)</w:t>
            </w:r>
          </w:p>
        </w:tc>
        <w:tc>
          <w:tcPr>
            <w:tcW w:w="3600" w:type="dxa"/>
            <w:vAlign w:val="center"/>
          </w:tcPr>
          <w:p w14:paraId="1521F359" w14:textId="335CFEF9" w:rsidR="0088227A" w:rsidRDefault="0088227A" w:rsidP="001B0BB8">
            <w:pPr>
              <w:jc w:val="center"/>
            </w:pPr>
            <w:r>
              <w:t xml:space="preserve">multiplies each element in dog by the corresponding element in </w:t>
            </w:r>
            <w:r>
              <w:rPr>
                <w:i/>
              </w:rPr>
              <w:t>dog</w:t>
            </w:r>
          </w:p>
        </w:tc>
        <w:tc>
          <w:tcPr>
            <w:tcW w:w="4860" w:type="dxa"/>
          </w:tcPr>
          <w:p w14:paraId="68EB8AAB" w14:textId="77777777" w:rsidR="006172F8" w:rsidRDefault="006172F8" w:rsidP="006172F8">
            <w:pPr>
              <w:jc w:val="center"/>
            </w:pPr>
            <w:r>
              <w:t xml:space="preserve">Out[5]: </w:t>
            </w:r>
          </w:p>
          <w:p w14:paraId="2F33B5AA" w14:textId="77777777" w:rsidR="006172F8" w:rsidRDefault="006172F8" w:rsidP="006172F8">
            <w:pPr>
              <w:jc w:val="center"/>
            </w:pPr>
            <w:r>
              <w:t>array([[ 1,  4,  9],</w:t>
            </w:r>
          </w:p>
          <w:p w14:paraId="08A8166D" w14:textId="6DCCFD24" w:rsidR="006172F8" w:rsidRDefault="006172F8" w:rsidP="006172F8">
            <w:pPr>
              <w:jc w:val="center"/>
            </w:pPr>
            <w:r>
              <w:t xml:space="preserve">       [16, 25, 36]])</w:t>
            </w:r>
          </w:p>
          <w:p w14:paraId="5859C596" w14:textId="06FDEBA1" w:rsidR="006172F8" w:rsidRDefault="006172F8" w:rsidP="006172F8"/>
          <w:p w14:paraId="564534B0" w14:textId="38031C6E" w:rsidR="0088227A" w:rsidRPr="006172F8" w:rsidRDefault="006172F8" w:rsidP="006172F8">
            <w:pPr>
              <w:tabs>
                <w:tab w:val="left" w:pos="2478"/>
              </w:tabs>
            </w:pPr>
            <w:r>
              <w:tab/>
            </w:r>
          </w:p>
        </w:tc>
      </w:tr>
      <w:tr w:rsidR="0088227A" w14:paraId="0B09039C" w14:textId="33710B58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46AF7F3E" w14:textId="77777777" w:rsidR="0088227A" w:rsidRPr="008C5DA9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cos(np.multiply(np.pi,dog</w:t>
            </w:r>
            <w:r w:rsidRPr="003A0931">
              <w:rPr>
                <w:rFonts w:ascii="Courier New" w:hAnsi="Courier New" w:cs="Courier New"/>
              </w:rPr>
              <w:t>))</w:t>
            </w:r>
          </w:p>
        </w:tc>
        <w:tc>
          <w:tcPr>
            <w:tcW w:w="3600" w:type="dxa"/>
            <w:vAlign w:val="center"/>
          </w:tcPr>
          <w:p w14:paraId="55B139F3" w14:textId="2BE454D7" w:rsidR="0088227A" w:rsidRDefault="0088227A" w:rsidP="00BF4414">
            <w:pPr>
              <w:jc w:val="center"/>
            </w:pPr>
            <w:r>
              <w:t>Multiplies each term in dog matrix by pi and then the cosine of each term in the matrix was taken</w:t>
            </w:r>
          </w:p>
        </w:tc>
        <w:tc>
          <w:tcPr>
            <w:tcW w:w="4860" w:type="dxa"/>
          </w:tcPr>
          <w:p w14:paraId="20E7FC4E" w14:textId="77777777" w:rsidR="006172F8" w:rsidRDefault="006172F8" w:rsidP="006172F8">
            <w:pPr>
              <w:jc w:val="center"/>
            </w:pPr>
            <w:r>
              <w:t>array([[-1.,  1., -1.],</w:t>
            </w:r>
          </w:p>
          <w:p w14:paraId="12CD0E35" w14:textId="7EC71280" w:rsidR="0088227A" w:rsidRDefault="006172F8" w:rsidP="006172F8">
            <w:pPr>
              <w:jc w:val="center"/>
            </w:pPr>
            <w:r>
              <w:t xml:space="preserve">       [ 1., -1.,  1.]])</w:t>
            </w:r>
          </w:p>
        </w:tc>
      </w:tr>
      <w:tr w:rsidR="0088227A" w14:paraId="196F65A7" w14:textId="5FA6B58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3DC3376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 w:rsidRPr="009E4D82">
              <w:rPr>
                <w:rFonts w:ascii="Courier New" w:hAnsi="Courier New" w:cs="Courier New"/>
              </w:rPr>
              <w:t>dog[1,0]</w:t>
            </w:r>
          </w:p>
        </w:tc>
        <w:tc>
          <w:tcPr>
            <w:tcW w:w="3600" w:type="dxa"/>
            <w:vAlign w:val="center"/>
          </w:tcPr>
          <w:p w14:paraId="61AF341F" w14:textId="05711FDE" w:rsidR="0088227A" w:rsidRDefault="0088227A" w:rsidP="00BF4414">
            <w:pPr>
              <w:jc w:val="center"/>
            </w:pPr>
            <w:r>
              <w:t>Displays the number in row 2, column 1 in matrix dog = 4</w:t>
            </w:r>
          </w:p>
        </w:tc>
        <w:tc>
          <w:tcPr>
            <w:tcW w:w="4860" w:type="dxa"/>
          </w:tcPr>
          <w:p w14:paraId="19901288" w14:textId="17440A74" w:rsidR="0088227A" w:rsidRDefault="006172F8" w:rsidP="00BF4414">
            <w:pPr>
              <w:jc w:val="center"/>
            </w:pPr>
            <w:r w:rsidRPr="006172F8">
              <w:t>Out[7]: 4</w:t>
            </w:r>
          </w:p>
        </w:tc>
      </w:tr>
      <w:tr w:rsidR="0088227A" w14:paraId="31572201" w14:textId="4723AE3E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619B69B8" w14:textId="77777777" w:rsidR="0088227A" w:rsidRPr="008C5DA9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0]</w:t>
            </w:r>
          </w:p>
        </w:tc>
        <w:tc>
          <w:tcPr>
            <w:tcW w:w="3600" w:type="dxa"/>
            <w:vAlign w:val="center"/>
          </w:tcPr>
          <w:p w14:paraId="22339E93" w14:textId="5C2F1AC7" w:rsidR="0088227A" w:rsidRDefault="0088227A" w:rsidP="00BF4414">
            <w:pPr>
              <w:jc w:val="center"/>
            </w:pPr>
            <w:r>
              <w:t>Displays row 1 in matrix “dog” = [1 2 3]</w:t>
            </w:r>
          </w:p>
        </w:tc>
        <w:tc>
          <w:tcPr>
            <w:tcW w:w="4860" w:type="dxa"/>
          </w:tcPr>
          <w:p w14:paraId="3EE05B43" w14:textId="50DAA587" w:rsidR="0088227A" w:rsidRDefault="006172F8" w:rsidP="00BF4414">
            <w:pPr>
              <w:jc w:val="center"/>
            </w:pPr>
            <w:r w:rsidRPr="006172F8">
              <w:t>Out[8]: array([1, 2, 3])</w:t>
            </w:r>
          </w:p>
        </w:tc>
      </w:tr>
      <w:tr w:rsidR="0088227A" w14:paraId="357C5B0A" w14:textId="4019F1E8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6C04778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.shape</w:t>
            </w:r>
          </w:p>
        </w:tc>
        <w:tc>
          <w:tcPr>
            <w:tcW w:w="3600" w:type="dxa"/>
            <w:vAlign w:val="center"/>
          </w:tcPr>
          <w:p w14:paraId="4982AEE5" w14:textId="2C529641" w:rsidR="0088227A" w:rsidRDefault="0088227A" w:rsidP="007F3FBD">
            <w:pPr>
              <w:jc w:val="center"/>
            </w:pPr>
            <w:r>
              <w:t>Gives the entire array size: (2,3)</w:t>
            </w:r>
          </w:p>
        </w:tc>
        <w:tc>
          <w:tcPr>
            <w:tcW w:w="4860" w:type="dxa"/>
          </w:tcPr>
          <w:p w14:paraId="3E621F95" w14:textId="06B2C1DE" w:rsidR="0088227A" w:rsidRDefault="006172F8" w:rsidP="007F3FBD">
            <w:pPr>
              <w:jc w:val="center"/>
            </w:pPr>
            <w:r w:rsidRPr="006172F8">
              <w:t>Out[9]: (2, 3)</w:t>
            </w:r>
          </w:p>
        </w:tc>
      </w:tr>
      <w:tr w:rsidR="0088227A" w14:paraId="5F28509C" w14:textId="556269D9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EBD4BEC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.shape[0]</w:t>
            </w:r>
          </w:p>
        </w:tc>
        <w:tc>
          <w:tcPr>
            <w:tcW w:w="3600" w:type="dxa"/>
            <w:vAlign w:val="center"/>
          </w:tcPr>
          <w:p w14:paraId="3F168CE7" w14:textId="20A1B3BA" w:rsidR="0088227A" w:rsidRDefault="0088227A" w:rsidP="00BF4414">
            <w:pPr>
              <w:jc w:val="center"/>
            </w:pPr>
            <w:r>
              <w:t>dog.shape = a tuple which is (2,3), so dog.shape [0] = 2</w:t>
            </w:r>
          </w:p>
        </w:tc>
        <w:tc>
          <w:tcPr>
            <w:tcW w:w="4860" w:type="dxa"/>
          </w:tcPr>
          <w:p w14:paraId="3B83980D" w14:textId="4C078205" w:rsidR="0088227A" w:rsidRDefault="00464ACE" w:rsidP="00BF4414">
            <w:pPr>
              <w:jc w:val="center"/>
            </w:pPr>
            <w:r w:rsidRPr="00464ACE">
              <w:t>Out[11]: 2</w:t>
            </w:r>
          </w:p>
        </w:tc>
      </w:tr>
      <w:tr w:rsidR="0088227A" w14:paraId="49C745DF" w14:textId="426D0BFB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28A95095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.shape[1]</w:t>
            </w:r>
          </w:p>
        </w:tc>
        <w:tc>
          <w:tcPr>
            <w:tcW w:w="3600" w:type="dxa"/>
            <w:vAlign w:val="center"/>
          </w:tcPr>
          <w:p w14:paraId="02852ACA" w14:textId="70F1628D" w:rsidR="0088227A" w:rsidRDefault="0088227A" w:rsidP="002109D1">
            <w:pPr>
              <w:jc w:val="center"/>
            </w:pPr>
            <w:r>
              <w:t>dog.shape = a tuple which is (2,3), so dog.shape [1] = 3</w:t>
            </w:r>
          </w:p>
        </w:tc>
        <w:tc>
          <w:tcPr>
            <w:tcW w:w="4860" w:type="dxa"/>
          </w:tcPr>
          <w:p w14:paraId="6C716D2E" w14:textId="2EBD6653" w:rsidR="0088227A" w:rsidRDefault="00464ACE" w:rsidP="002109D1">
            <w:pPr>
              <w:jc w:val="center"/>
            </w:pPr>
            <w:r w:rsidRPr="00464ACE">
              <w:t>Out[12]: 3</w:t>
            </w:r>
          </w:p>
        </w:tc>
      </w:tr>
      <w:tr w:rsidR="0088227A" w14:paraId="28A5C814" w14:textId="5676651C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CD06895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mean(dog)</w:t>
            </w:r>
          </w:p>
        </w:tc>
        <w:tc>
          <w:tcPr>
            <w:tcW w:w="3600" w:type="dxa"/>
            <w:vAlign w:val="center"/>
          </w:tcPr>
          <w:p w14:paraId="62491489" w14:textId="4B7879A6" w:rsidR="0088227A" w:rsidRDefault="0088227A" w:rsidP="00BF4414">
            <w:pPr>
              <w:jc w:val="center"/>
            </w:pPr>
            <w:r>
              <w:t>Gives average of matrix</w:t>
            </w:r>
          </w:p>
        </w:tc>
        <w:tc>
          <w:tcPr>
            <w:tcW w:w="4860" w:type="dxa"/>
          </w:tcPr>
          <w:p w14:paraId="1711D67D" w14:textId="476990F6" w:rsidR="0088227A" w:rsidRDefault="00464ACE" w:rsidP="00BF4414">
            <w:pPr>
              <w:jc w:val="center"/>
            </w:pPr>
            <w:r>
              <w:t>3.5</w:t>
            </w:r>
          </w:p>
        </w:tc>
      </w:tr>
      <w:tr w:rsidR="0088227A" w14:paraId="477F74FF" w14:textId="225E41CB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4465519D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mean(dog,axis = 0)</w:t>
            </w:r>
          </w:p>
          <w:p w14:paraId="7AF967DA" w14:textId="7DF8DBE2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*axis=0 refers to column</w:t>
            </w:r>
          </w:p>
        </w:tc>
        <w:tc>
          <w:tcPr>
            <w:tcW w:w="3600" w:type="dxa"/>
            <w:vAlign w:val="center"/>
          </w:tcPr>
          <w:p w14:paraId="4D120610" w14:textId="6D8F8B24" w:rsidR="0088227A" w:rsidRDefault="0088227A" w:rsidP="00EB6D6C">
            <w:pPr>
              <w:jc w:val="center"/>
            </w:pPr>
            <w:r>
              <w:t>Gives mean of each COLUMN in matrix of dog and C</w:t>
            </w:r>
            <w:bookmarkStart w:id="1" w:name="_GoBack"/>
            <w:bookmarkEnd w:id="1"/>
            <w:r>
              <w:t>reates an array</w:t>
            </w:r>
          </w:p>
        </w:tc>
        <w:tc>
          <w:tcPr>
            <w:tcW w:w="4860" w:type="dxa"/>
          </w:tcPr>
          <w:p w14:paraId="150ECE0F" w14:textId="50810534" w:rsidR="0088227A" w:rsidRDefault="00464ACE" w:rsidP="00EB6D6C">
            <w:pPr>
              <w:jc w:val="center"/>
            </w:pPr>
            <w:r w:rsidRPr="00464ACE">
              <w:t>array([2.5, 3.5, 4.5])</w:t>
            </w:r>
          </w:p>
        </w:tc>
      </w:tr>
      <w:tr w:rsidR="0088227A" w14:paraId="41308BCF" w14:textId="7403C999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FB824AA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mean(np.transpose(dog), axis = 0)</w:t>
            </w:r>
          </w:p>
        </w:tc>
        <w:tc>
          <w:tcPr>
            <w:tcW w:w="3600" w:type="dxa"/>
            <w:vAlign w:val="center"/>
          </w:tcPr>
          <w:p w14:paraId="56637947" w14:textId="44715CE4" w:rsidR="0088227A" w:rsidRDefault="0088227A" w:rsidP="00EB6D6C">
            <w:pPr>
              <w:jc w:val="center"/>
            </w:pPr>
            <w:r>
              <w:t>Transposes dog matrix to 3x2 matrix and then takes the average of each COLUMN and creates an array</w:t>
            </w:r>
          </w:p>
        </w:tc>
        <w:tc>
          <w:tcPr>
            <w:tcW w:w="4860" w:type="dxa"/>
          </w:tcPr>
          <w:p w14:paraId="5059DC9B" w14:textId="02A8FED6" w:rsidR="00464ACE" w:rsidRDefault="00464ACE" w:rsidP="00EB6D6C">
            <w:pPr>
              <w:jc w:val="center"/>
            </w:pPr>
            <w:r w:rsidRPr="00464ACE">
              <w:t>array([2., 5.])</w:t>
            </w:r>
          </w:p>
          <w:p w14:paraId="3B0F44AE" w14:textId="77777777" w:rsidR="00464ACE" w:rsidRPr="00464ACE" w:rsidRDefault="00464ACE" w:rsidP="00464ACE"/>
          <w:p w14:paraId="30BA7B4B" w14:textId="53CAA83E" w:rsidR="00464ACE" w:rsidRDefault="00464ACE" w:rsidP="00464ACE"/>
          <w:p w14:paraId="20A534FB" w14:textId="7CEE4E95" w:rsidR="00464ACE" w:rsidRDefault="00464ACE" w:rsidP="00464ACE"/>
          <w:p w14:paraId="5D499C51" w14:textId="6BFEC8BB" w:rsidR="00464ACE" w:rsidRDefault="00464ACE" w:rsidP="00464ACE"/>
          <w:p w14:paraId="2867B10F" w14:textId="77777777" w:rsidR="0088227A" w:rsidRPr="00464ACE" w:rsidRDefault="0088227A" w:rsidP="00464ACE">
            <w:pPr>
              <w:jc w:val="center"/>
            </w:pPr>
          </w:p>
        </w:tc>
      </w:tr>
      <w:tr w:rsidR="0088227A" w14:paraId="5D5D4CF8" w14:textId="2271010D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4F1863DD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lastRenderedPageBreak/>
              <w:t>np.sum(dog, axis = 1)</w:t>
            </w:r>
          </w:p>
          <w:p w14:paraId="7E705711" w14:textId="75BBEB60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*axis=1 refers to row</w:t>
            </w:r>
          </w:p>
        </w:tc>
        <w:tc>
          <w:tcPr>
            <w:tcW w:w="3600" w:type="dxa"/>
            <w:vAlign w:val="center"/>
          </w:tcPr>
          <w:p w14:paraId="36C92355" w14:textId="63D81C5D" w:rsidR="0088227A" w:rsidRDefault="0088227A" w:rsidP="00BF4414">
            <w:pPr>
              <w:jc w:val="center"/>
            </w:pPr>
            <w:r>
              <w:t>Creates an array that has the sum of each ROW</w:t>
            </w:r>
          </w:p>
        </w:tc>
        <w:tc>
          <w:tcPr>
            <w:tcW w:w="4860" w:type="dxa"/>
          </w:tcPr>
          <w:p w14:paraId="644201EC" w14:textId="0C06BDF3" w:rsidR="0088227A" w:rsidRDefault="00464ACE" w:rsidP="00BF4414">
            <w:pPr>
              <w:jc w:val="center"/>
            </w:pPr>
            <w:r w:rsidRPr="00464ACE">
              <w:t>array([ 6, 15])</w:t>
            </w:r>
          </w:p>
        </w:tc>
      </w:tr>
      <w:tr w:rsidR="0088227A" w14:paraId="1B645E2B" w14:textId="5350AF66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5F5E9ECF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0,:]</w:t>
            </w:r>
          </w:p>
        </w:tc>
        <w:tc>
          <w:tcPr>
            <w:tcW w:w="3600" w:type="dxa"/>
            <w:vAlign w:val="center"/>
          </w:tcPr>
          <w:p w14:paraId="4BFF476F" w14:textId="625E44AC" w:rsidR="0088227A" w:rsidRDefault="0088227A" w:rsidP="00BF4414">
            <w:pPr>
              <w:jc w:val="center"/>
            </w:pPr>
            <w:r>
              <w:t>Creates array of row 1 and all columns</w:t>
            </w:r>
          </w:p>
        </w:tc>
        <w:tc>
          <w:tcPr>
            <w:tcW w:w="4860" w:type="dxa"/>
          </w:tcPr>
          <w:p w14:paraId="5965AEC6" w14:textId="20F49BEB" w:rsidR="0088227A" w:rsidRDefault="00464ACE" w:rsidP="00BF4414">
            <w:pPr>
              <w:jc w:val="center"/>
            </w:pPr>
            <w:r w:rsidRPr="00464ACE">
              <w:t>array([1, 2, 3])</w:t>
            </w:r>
          </w:p>
        </w:tc>
      </w:tr>
      <w:tr w:rsidR="0088227A" w14:paraId="4ADD9DAB" w14:textId="2CEED027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47D6039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:,0]</w:t>
            </w:r>
          </w:p>
        </w:tc>
        <w:tc>
          <w:tcPr>
            <w:tcW w:w="3600" w:type="dxa"/>
            <w:vAlign w:val="center"/>
          </w:tcPr>
          <w:p w14:paraId="08E16B4A" w14:textId="5E69CF1F" w:rsidR="0088227A" w:rsidRDefault="0088227A" w:rsidP="00FB1095">
            <w:pPr>
              <w:jc w:val="center"/>
            </w:pPr>
            <w:r>
              <w:t>Creates array of all rows and first column</w:t>
            </w:r>
          </w:p>
        </w:tc>
        <w:tc>
          <w:tcPr>
            <w:tcW w:w="4860" w:type="dxa"/>
          </w:tcPr>
          <w:p w14:paraId="60B4230F" w14:textId="52EFF5C1" w:rsidR="0088227A" w:rsidRDefault="00464ACE" w:rsidP="00FB1095">
            <w:pPr>
              <w:jc w:val="center"/>
            </w:pPr>
            <w:r w:rsidRPr="00464ACE">
              <w:t>array([1, 4])</w:t>
            </w:r>
          </w:p>
        </w:tc>
      </w:tr>
      <w:tr w:rsidR="0088227A" w14:paraId="5D248AC4" w14:textId="79B1EDC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32F69445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1,1:3]</w:t>
            </w:r>
          </w:p>
        </w:tc>
        <w:tc>
          <w:tcPr>
            <w:tcW w:w="3600" w:type="dxa"/>
            <w:vAlign w:val="center"/>
          </w:tcPr>
          <w:p w14:paraId="38A2EB2A" w14:textId="17663873" w:rsidR="0088227A" w:rsidRDefault="0088227A" w:rsidP="00BF4414">
            <w:pPr>
              <w:jc w:val="center"/>
            </w:pPr>
            <w:r>
              <w:t>Creates an array that consists of row 2 and column 2 to 3 from dog matrix</w:t>
            </w:r>
          </w:p>
        </w:tc>
        <w:tc>
          <w:tcPr>
            <w:tcW w:w="4860" w:type="dxa"/>
          </w:tcPr>
          <w:p w14:paraId="39FD059A" w14:textId="4B441A7F" w:rsidR="0088227A" w:rsidRDefault="00464ACE" w:rsidP="00BF4414">
            <w:pPr>
              <w:jc w:val="center"/>
            </w:pPr>
            <w:r w:rsidRPr="00464ACE">
              <w:t>array([5, 6])</w:t>
            </w:r>
          </w:p>
        </w:tc>
      </w:tr>
      <w:tr w:rsidR="0088227A" w14:paraId="613A3A22" w14:textId="3ACCB1E6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5DEC593E" w14:textId="77777777" w:rsidR="0088227A" w:rsidRDefault="0088227A" w:rsidP="00455E3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1,[0,2]]</w:t>
            </w:r>
          </w:p>
        </w:tc>
        <w:tc>
          <w:tcPr>
            <w:tcW w:w="3600" w:type="dxa"/>
            <w:vAlign w:val="center"/>
          </w:tcPr>
          <w:p w14:paraId="4F2889C5" w14:textId="16D53443" w:rsidR="0088227A" w:rsidRDefault="0088227A" w:rsidP="00904AD4">
            <w:pPr>
              <w:jc w:val="center"/>
            </w:pPr>
            <w:r>
              <w:t>Creates an array that consists of row 2 and column 1, 3 from dog matrix</w:t>
            </w:r>
          </w:p>
        </w:tc>
        <w:tc>
          <w:tcPr>
            <w:tcW w:w="4860" w:type="dxa"/>
          </w:tcPr>
          <w:p w14:paraId="59D18CEF" w14:textId="12AAF5F1" w:rsidR="0088227A" w:rsidRDefault="00464ACE" w:rsidP="00464ACE">
            <w:pPr>
              <w:tabs>
                <w:tab w:val="left" w:pos="3466"/>
              </w:tabs>
              <w:jc w:val="center"/>
            </w:pPr>
            <w:r w:rsidRPr="00464ACE">
              <w:t>array([4, 6])</w:t>
            </w:r>
          </w:p>
        </w:tc>
      </w:tr>
      <w:tr w:rsidR="0088227A" w14:paraId="46EC0C6F" w14:textId="5718987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11D515F4" w14:textId="77777777" w:rsidR="0088227A" w:rsidRDefault="0088227A" w:rsidP="00455E3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dog[1,-1]</w:t>
            </w:r>
          </w:p>
        </w:tc>
        <w:tc>
          <w:tcPr>
            <w:tcW w:w="3600" w:type="dxa"/>
            <w:vAlign w:val="center"/>
          </w:tcPr>
          <w:p w14:paraId="36B7DED3" w14:textId="6381F6F8" w:rsidR="0088227A" w:rsidRDefault="0088227A" w:rsidP="00BF4414">
            <w:pPr>
              <w:jc w:val="center"/>
            </w:pPr>
            <w:r>
              <w:t xml:space="preserve">This gives a number from dog’s season row 2 column 3 </w:t>
            </w:r>
          </w:p>
        </w:tc>
        <w:tc>
          <w:tcPr>
            <w:tcW w:w="4860" w:type="dxa"/>
          </w:tcPr>
          <w:p w14:paraId="659F1AA6" w14:textId="43A9E9B4" w:rsidR="0088227A" w:rsidRDefault="00464ACE" w:rsidP="00BF4414">
            <w:pPr>
              <w:jc w:val="center"/>
            </w:pPr>
            <w:r>
              <w:t>6</w:t>
            </w:r>
          </w:p>
        </w:tc>
      </w:tr>
      <w:tr w:rsidR="0088227A" w14:paraId="1F9EC332" w14:textId="23CE3C55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68A5D89C" w14:textId="77777777" w:rsidR="0088227A" w:rsidRDefault="0088227A" w:rsidP="00F506DD">
            <w:pPr>
              <w:rPr>
                <w:rFonts w:ascii="Courier New" w:hAnsi="Courier New" w:cs="Courier New"/>
              </w:rPr>
            </w:pPr>
            <w:r w:rsidRPr="002562A4">
              <w:rPr>
                <w:rFonts w:ascii="Courier New" w:hAnsi="Courier New" w:cs="Courier New"/>
              </w:rPr>
              <w:t>np.concatena</w:t>
            </w:r>
            <w:r>
              <w:rPr>
                <w:rFonts w:ascii="Courier New" w:hAnsi="Courier New" w:cs="Courier New"/>
              </w:rPr>
              <w:t>te((dog, np.array([[0],[9]])),</w:t>
            </w:r>
            <w:r w:rsidRPr="002562A4">
              <w:rPr>
                <w:rFonts w:ascii="Courier New" w:hAnsi="Courier New" w:cs="Courier New"/>
              </w:rPr>
              <w:t>axis = 1</w:t>
            </w:r>
            <w:r>
              <w:rPr>
                <w:rFonts w:ascii="Courier New" w:hAnsi="Courier New" w:cs="Courier New"/>
              </w:rPr>
              <w:t>)</w:t>
            </w:r>
          </w:p>
        </w:tc>
        <w:tc>
          <w:tcPr>
            <w:tcW w:w="3600" w:type="dxa"/>
            <w:vAlign w:val="center"/>
          </w:tcPr>
          <w:p w14:paraId="3D73D427" w14:textId="6AC1E2DF" w:rsidR="0088227A" w:rsidRDefault="0088227A" w:rsidP="00904AD4">
            <w:pPr>
              <w:jc w:val="center"/>
            </w:pPr>
            <w:r>
              <w:t xml:space="preserve">Concatenates the dog matrix and a new colum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0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9</m:t>
                      </m:r>
                    </m:den>
                  </m:f>
                </m:e>
              </m:d>
            </m:oMath>
          </w:p>
        </w:tc>
        <w:tc>
          <w:tcPr>
            <w:tcW w:w="4860" w:type="dxa"/>
          </w:tcPr>
          <w:p w14:paraId="35286AF1" w14:textId="77777777" w:rsidR="00464ACE" w:rsidRDefault="00464ACE" w:rsidP="00464ACE">
            <w:pPr>
              <w:jc w:val="center"/>
            </w:pPr>
            <w:r>
              <w:t>array([[1, 2, 3, 0],</w:t>
            </w:r>
          </w:p>
          <w:p w14:paraId="39ED3D2E" w14:textId="6A9B7052" w:rsidR="0088227A" w:rsidRDefault="00464ACE" w:rsidP="00464ACE">
            <w:pPr>
              <w:jc w:val="center"/>
            </w:pPr>
            <w:r>
              <w:t xml:space="preserve">       [4, 5, 6, 9]])</w:t>
            </w:r>
          </w:p>
        </w:tc>
      </w:tr>
      <w:tr w:rsidR="0088227A" w14:paraId="52957D53" w14:textId="5D50DF4E" w:rsidTr="00464ACE">
        <w:trPr>
          <w:cantSplit/>
          <w:trHeight w:val="755"/>
        </w:trPr>
        <w:tc>
          <w:tcPr>
            <w:tcW w:w="2695" w:type="dxa"/>
            <w:vAlign w:val="center"/>
          </w:tcPr>
          <w:p w14:paraId="28B325A4" w14:textId="77777777" w:rsidR="0088227A" w:rsidRPr="00DD4B38" w:rsidRDefault="0088227A" w:rsidP="004C6EEF">
            <w:pPr>
              <w:rPr>
                <w:rFonts w:ascii="Courier New" w:hAnsi="Courier New" w:cs="Courier New"/>
              </w:rPr>
            </w:pPr>
            <w:r w:rsidRPr="00AD0E39">
              <w:rPr>
                <w:rFonts w:ascii="Courier New" w:hAnsi="Courier New" w:cs="Courier New"/>
              </w:rPr>
              <w:t>print(</w:t>
            </w:r>
            <w:r>
              <w:rPr>
                <w:rFonts w:ascii="Courier New" w:hAnsi="Courier New" w:cs="Courier New"/>
              </w:rPr>
              <w:t>np.</w:t>
            </w:r>
            <w:r w:rsidRPr="00AD0E39">
              <w:rPr>
                <w:rFonts w:ascii="Courier New" w:hAnsi="Courier New" w:cs="Courier New"/>
              </w:rPr>
              <w:t>abs(-9) == np.power(-3,2))</w:t>
            </w:r>
          </w:p>
        </w:tc>
        <w:tc>
          <w:tcPr>
            <w:tcW w:w="3600" w:type="dxa"/>
            <w:vAlign w:val="center"/>
          </w:tcPr>
          <w:p w14:paraId="7BB7BB33" w14:textId="21AAE799" w:rsidR="0088227A" w:rsidRDefault="0088227A" w:rsidP="004C6EEF">
            <w:pPr>
              <w:jc w:val="center"/>
            </w:pPr>
            <w:r>
              <w:t>Sets absolute value of (-9) equal to (-3)^2 and asks it to yield either a True or False Statement: yields True</w:t>
            </w:r>
          </w:p>
        </w:tc>
        <w:tc>
          <w:tcPr>
            <w:tcW w:w="4860" w:type="dxa"/>
          </w:tcPr>
          <w:p w14:paraId="0293AC20" w14:textId="1066D206" w:rsidR="0088227A" w:rsidRDefault="00464ACE" w:rsidP="004C6EEF">
            <w:pPr>
              <w:jc w:val="center"/>
            </w:pPr>
            <w:r>
              <w:t>True</w:t>
            </w:r>
          </w:p>
        </w:tc>
      </w:tr>
      <w:tr w:rsidR="0088227A" w14:paraId="7B82899F" w14:textId="763EF39B" w:rsidTr="00464ACE">
        <w:trPr>
          <w:cantSplit/>
          <w:trHeight w:val="755"/>
        </w:trPr>
        <w:tc>
          <w:tcPr>
            <w:tcW w:w="2695" w:type="dxa"/>
            <w:vAlign w:val="center"/>
          </w:tcPr>
          <w:p w14:paraId="4BF5C546" w14:textId="77777777" w:rsidR="0088227A" w:rsidRPr="00DD4B38" w:rsidRDefault="0088227A" w:rsidP="009D0D41">
            <w:pPr>
              <w:rPr>
                <w:rFonts w:ascii="Courier New" w:hAnsi="Courier New" w:cs="Courier New"/>
              </w:rPr>
            </w:pPr>
            <w:r w:rsidRPr="00AD0E39">
              <w:rPr>
                <w:rFonts w:ascii="Courier New" w:hAnsi="Courier New" w:cs="Courier New"/>
              </w:rPr>
              <w:t>print(</w:t>
            </w:r>
            <w:r>
              <w:rPr>
                <w:rFonts w:ascii="Courier New" w:hAnsi="Courier New" w:cs="Courier New"/>
              </w:rPr>
              <w:t>np.abs(-9) == -3**2)</w:t>
            </w:r>
          </w:p>
        </w:tc>
        <w:tc>
          <w:tcPr>
            <w:tcW w:w="3600" w:type="dxa"/>
            <w:vAlign w:val="center"/>
          </w:tcPr>
          <w:p w14:paraId="0D2E0E37" w14:textId="77777777" w:rsidR="0088227A" w:rsidRDefault="0088227A" w:rsidP="009D0D41">
            <w:pPr>
              <w:jc w:val="center"/>
            </w:pPr>
            <w:r>
              <w:t xml:space="preserve">Sets absolute value of (-9) equal to -3^2 and asks it to yield either a True or False Statement: yields false, bc      </w:t>
            </w:r>
          </w:p>
          <w:p w14:paraId="2E9DEC64" w14:textId="5A82F3B7" w:rsidR="0088227A" w:rsidRDefault="0088227A" w:rsidP="009D0D41">
            <w:pPr>
              <w:jc w:val="center"/>
            </w:pPr>
            <w:r>
              <w:t>-3^2=-9</w:t>
            </w:r>
          </w:p>
        </w:tc>
        <w:tc>
          <w:tcPr>
            <w:tcW w:w="4860" w:type="dxa"/>
          </w:tcPr>
          <w:p w14:paraId="6814730D" w14:textId="7419DEDA" w:rsidR="0088227A" w:rsidRDefault="00464ACE" w:rsidP="009D0D41">
            <w:pPr>
              <w:jc w:val="center"/>
            </w:pPr>
            <w:r>
              <w:t>False</w:t>
            </w:r>
          </w:p>
        </w:tc>
      </w:tr>
      <w:tr w:rsidR="0088227A" w14:paraId="4760F753" w14:textId="738EA04C" w:rsidTr="00464ACE">
        <w:trPr>
          <w:cantSplit/>
          <w:trHeight w:val="755"/>
        </w:trPr>
        <w:tc>
          <w:tcPr>
            <w:tcW w:w="2695" w:type="dxa"/>
            <w:vAlign w:val="center"/>
          </w:tcPr>
          <w:p w14:paraId="59E69C09" w14:textId="3AE41192" w:rsidR="0088227A" w:rsidRPr="00DD4B38" w:rsidRDefault="0088227A" w:rsidP="009D0D41">
            <w:pPr>
              <w:rPr>
                <w:rFonts w:ascii="Courier New" w:hAnsi="Courier New" w:cs="Courier New"/>
              </w:rPr>
            </w:pPr>
            <w:r w:rsidRPr="00AD0E39">
              <w:rPr>
                <w:rFonts w:ascii="Courier New" w:hAnsi="Courier New" w:cs="Courier New"/>
              </w:rPr>
              <w:t>print(</w:t>
            </w:r>
            <w:r>
              <w:rPr>
                <w:rFonts w:ascii="Courier New" w:hAnsi="Courier New" w:cs="Courier New"/>
              </w:rPr>
              <w:t>np.abs(-9) == (-3)**2)</w:t>
            </w:r>
          </w:p>
        </w:tc>
        <w:tc>
          <w:tcPr>
            <w:tcW w:w="3600" w:type="dxa"/>
            <w:vAlign w:val="center"/>
          </w:tcPr>
          <w:p w14:paraId="2C691EEA" w14:textId="27B4DA1E" w:rsidR="0088227A" w:rsidRDefault="0088227A" w:rsidP="009D0D41">
            <w:pPr>
              <w:jc w:val="center"/>
            </w:pPr>
            <w:r>
              <w:t xml:space="preserve">Sets absolute value of (-9) equal to (-3)^2 and asks it to yield either a True or False Statement: yields True, bc      </w:t>
            </w:r>
          </w:p>
          <w:p w14:paraId="7EFCE819" w14:textId="238481F5" w:rsidR="0088227A" w:rsidRDefault="0088227A" w:rsidP="009D0D41">
            <w:pPr>
              <w:jc w:val="center"/>
            </w:pPr>
            <w:r>
              <w:t>(-3)^2=9</w:t>
            </w:r>
          </w:p>
        </w:tc>
        <w:tc>
          <w:tcPr>
            <w:tcW w:w="4860" w:type="dxa"/>
          </w:tcPr>
          <w:p w14:paraId="41A87700" w14:textId="187FEB5C" w:rsidR="0088227A" w:rsidRDefault="00464ACE" w:rsidP="009D0D41">
            <w:pPr>
              <w:jc w:val="center"/>
            </w:pPr>
            <w:r>
              <w:t>True</w:t>
            </w:r>
          </w:p>
        </w:tc>
      </w:tr>
      <w:tr w:rsidR="0088227A" w14:paraId="13FC80C5" w14:textId="76EA0A59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6DFD08E3" w14:textId="77777777" w:rsidR="0088227A" w:rsidRPr="00413D96" w:rsidRDefault="0088227A" w:rsidP="009D0D41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np.sin(T</w:t>
            </w:r>
            <w:r w:rsidRPr="00413D96">
              <w:rPr>
                <w:rFonts w:ascii="Courier New" w:hAnsi="Courier New" w:cs="Courier New"/>
              </w:rPr>
              <w:t>rue)</w:t>
            </w:r>
            <w:r>
              <w:rPr>
                <w:rFonts w:ascii="Courier New" w:hAnsi="Courier New" w:cs="Courier New"/>
              </w:rPr>
              <w:t>)</w:t>
            </w:r>
          </w:p>
        </w:tc>
        <w:tc>
          <w:tcPr>
            <w:tcW w:w="3600" w:type="dxa"/>
            <w:vAlign w:val="center"/>
          </w:tcPr>
          <w:p w14:paraId="1F4ACF39" w14:textId="4BFCC877" w:rsidR="0088227A" w:rsidRDefault="0088227A" w:rsidP="009D0D41">
            <w:pPr>
              <w:jc w:val="center"/>
            </w:pPr>
            <w:r>
              <w:t>True  is the same thing as “1”  and sin(1)  = 0.84147</w:t>
            </w:r>
          </w:p>
        </w:tc>
        <w:tc>
          <w:tcPr>
            <w:tcW w:w="4860" w:type="dxa"/>
          </w:tcPr>
          <w:p w14:paraId="0B9BDFE3" w14:textId="73CD53D1" w:rsidR="0088227A" w:rsidRDefault="00464ACE" w:rsidP="009D0D41">
            <w:pPr>
              <w:jc w:val="center"/>
            </w:pPr>
            <w:r>
              <w:t>0.8413</w:t>
            </w:r>
          </w:p>
        </w:tc>
      </w:tr>
      <w:tr w:rsidR="0088227A" w14:paraId="0B059BD3" w14:textId="75E8BC23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58E4CED8" w14:textId="2A1E2028" w:rsidR="0088227A" w:rsidRPr="0088227A" w:rsidRDefault="0088227A" w:rsidP="009D0D41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x = 21</w:t>
            </w:r>
          </w:p>
          <w:p w14:paraId="5CE02708" w14:textId="77777777" w:rsidR="0088227A" w:rsidRPr="0088227A" w:rsidRDefault="0088227A" w:rsidP="009D0D41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print(np.cos(x*False))</w:t>
            </w:r>
          </w:p>
        </w:tc>
        <w:tc>
          <w:tcPr>
            <w:tcW w:w="3600" w:type="dxa"/>
            <w:vAlign w:val="center"/>
          </w:tcPr>
          <w:p w14:paraId="1E4653B2" w14:textId="695F47CE" w:rsidR="0088227A" w:rsidRPr="0088227A" w:rsidRDefault="0088227A" w:rsidP="009D0D41">
            <w:pPr>
              <w:jc w:val="center"/>
            </w:pPr>
            <w:r w:rsidRPr="0088227A">
              <w:t>1</w:t>
            </w:r>
          </w:p>
        </w:tc>
        <w:tc>
          <w:tcPr>
            <w:tcW w:w="4860" w:type="dxa"/>
          </w:tcPr>
          <w:p w14:paraId="7C867F26" w14:textId="5C8EF1E0" w:rsidR="0088227A" w:rsidRPr="0088227A" w:rsidRDefault="00464ACE" w:rsidP="009D0D41">
            <w:pPr>
              <w:jc w:val="center"/>
            </w:pPr>
            <w:r>
              <w:t>1</w:t>
            </w:r>
          </w:p>
        </w:tc>
      </w:tr>
      <w:tr w:rsidR="0088227A" w14:paraId="7FCF7757" w14:textId="4EC8DF7F" w:rsidTr="00464ACE">
        <w:trPr>
          <w:cantSplit/>
          <w:trHeight w:val="720"/>
        </w:trPr>
        <w:tc>
          <w:tcPr>
            <w:tcW w:w="2695" w:type="dxa"/>
            <w:vAlign w:val="center"/>
          </w:tcPr>
          <w:p w14:paraId="71379E0E" w14:textId="77777777" w:rsidR="0088227A" w:rsidRPr="0088227A" w:rsidRDefault="0088227A" w:rsidP="009D0D41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print(np.logical_xor(x&gt;0, x&lt;30))</w:t>
            </w:r>
          </w:p>
        </w:tc>
        <w:tc>
          <w:tcPr>
            <w:tcW w:w="3600" w:type="dxa"/>
            <w:vAlign w:val="center"/>
          </w:tcPr>
          <w:p w14:paraId="7DB765F6" w14:textId="2D7DE726" w:rsidR="0088227A" w:rsidRPr="0088227A" w:rsidRDefault="0088227A" w:rsidP="009D0D41">
            <w:pPr>
              <w:jc w:val="center"/>
            </w:pPr>
            <w:r w:rsidRPr="0088227A">
              <w:t>“xor” means that ONLY ONE of those statements can be true for entire thing to be true. If both statemnets are true, then the entire thing is false</w:t>
            </w:r>
          </w:p>
        </w:tc>
        <w:tc>
          <w:tcPr>
            <w:tcW w:w="4860" w:type="dxa"/>
          </w:tcPr>
          <w:p w14:paraId="0B32ED5F" w14:textId="1D5EEBB0" w:rsidR="0088227A" w:rsidRPr="0088227A" w:rsidRDefault="00464ACE" w:rsidP="009D0D41">
            <w:pPr>
              <w:jc w:val="center"/>
            </w:pPr>
            <w:r>
              <w:t>False</w:t>
            </w:r>
          </w:p>
        </w:tc>
      </w:tr>
    </w:tbl>
    <w:p w14:paraId="552230E0" w14:textId="77777777" w:rsidR="004C6EEF" w:rsidRDefault="004C6EEF" w:rsidP="004C6EEF">
      <w:pPr>
        <w:spacing w:after="0"/>
        <w:rPr>
          <w:b/>
        </w:rPr>
      </w:pPr>
    </w:p>
    <w:p w14:paraId="5DCB0091" w14:textId="77777777" w:rsidR="00464ACE" w:rsidRDefault="00464ACE" w:rsidP="004C6EEF">
      <w:pPr>
        <w:spacing w:after="0"/>
        <w:rPr>
          <w:b/>
        </w:rPr>
      </w:pPr>
    </w:p>
    <w:p w14:paraId="4FE1A06E" w14:textId="77777777" w:rsidR="00464ACE" w:rsidRDefault="00464ACE" w:rsidP="004C6EEF">
      <w:pPr>
        <w:spacing w:after="0"/>
        <w:rPr>
          <w:b/>
        </w:rPr>
      </w:pPr>
    </w:p>
    <w:p w14:paraId="1DD46911" w14:textId="77777777" w:rsidR="00464ACE" w:rsidRDefault="00464ACE" w:rsidP="004C6EEF">
      <w:pPr>
        <w:spacing w:after="0"/>
        <w:rPr>
          <w:b/>
        </w:rPr>
      </w:pPr>
    </w:p>
    <w:p w14:paraId="78CF6120" w14:textId="77777777" w:rsidR="00464ACE" w:rsidRDefault="00464ACE" w:rsidP="004C6EEF">
      <w:pPr>
        <w:spacing w:after="0"/>
        <w:rPr>
          <w:b/>
        </w:rPr>
      </w:pPr>
    </w:p>
    <w:p w14:paraId="46CE126B" w14:textId="77777777" w:rsidR="00464ACE" w:rsidRDefault="00464ACE" w:rsidP="004C6EEF">
      <w:pPr>
        <w:spacing w:after="0"/>
        <w:rPr>
          <w:b/>
        </w:rPr>
      </w:pPr>
    </w:p>
    <w:p w14:paraId="6AA56E35" w14:textId="77777777" w:rsidR="00464ACE" w:rsidRDefault="00464ACE" w:rsidP="004C6EEF">
      <w:pPr>
        <w:spacing w:after="0"/>
        <w:rPr>
          <w:b/>
        </w:rPr>
      </w:pPr>
    </w:p>
    <w:p w14:paraId="6781D133" w14:textId="77777777" w:rsidR="00464ACE" w:rsidRDefault="00464ACE" w:rsidP="004C6EEF">
      <w:pPr>
        <w:spacing w:after="0"/>
        <w:rPr>
          <w:b/>
        </w:rPr>
      </w:pPr>
    </w:p>
    <w:p w14:paraId="7A438B95" w14:textId="77777777" w:rsidR="00464ACE" w:rsidRDefault="00464ACE" w:rsidP="004C6EEF">
      <w:pPr>
        <w:spacing w:after="0"/>
        <w:rPr>
          <w:b/>
        </w:rPr>
      </w:pPr>
    </w:p>
    <w:p w14:paraId="0C4ECF37" w14:textId="77777777" w:rsidR="00464ACE" w:rsidRDefault="00464ACE" w:rsidP="004C6EEF">
      <w:pPr>
        <w:spacing w:after="0"/>
        <w:rPr>
          <w:b/>
        </w:rPr>
      </w:pPr>
    </w:p>
    <w:p w14:paraId="46701CAA" w14:textId="77777777" w:rsidR="00464ACE" w:rsidRDefault="00464ACE" w:rsidP="004C6EEF">
      <w:pPr>
        <w:spacing w:after="0"/>
        <w:rPr>
          <w:b/>
        </w:rPr>
      </w:pPr>
    </w:p>
    <w:p w14:paraId="56087BA0" w14:textId="77777777" w:rsidR="00464ACE" w:rsidRDefault="00464ACE" w:rsidP="004C6EEF">
      <w:pPr>
        <w:spacing w:after="0"/>
        <w:rPr>
          <w:b/>
        </w:rPr>
      </w:pPr>
    </w:p>
    <w:p w14:paraId="1BB9ED59" w14:textId="77777777" w:rsidR="00413D96" w:rsidRPr="004C6EEF" w:rsidRDefault="00F916F9" w:rsidP="004C6EEF">
      <w:pPr>
        <w:spacing w:after="0"/>
      </w:pPr>
      <w:r>
        <w:rPr>
          <w:b/>
        </w:rPr>
        <w:t xml:space="preserve">Given </w:t>
      </w:r>
      <w:r w:rsidR="00413D96" w:rsidRPr="00F916F9">
        <w:rPr>
          <w:b/>
        </w:rPr>
        <w:t xml:space="preserve">  </w:t>
      </w:r>
      <w:r w:rsidR="00413D96" w:rsidRPr="00F916F9">
        <w:rPr>
          <w:rFonts w:ascii="Courier New" w:hAnsi="Courier New" w:cs="Courier New"/>
          <w:b/>
        </w:rPr>
        <w:t xml:space="preserve">x = </w:t>
      </w:r>
      <w:r w:rsidR="001A55BE">
        <w:rPr>
          <w:rFonts w:ascii="Courier New" w:hAnsi="Courier New" w:cs="Courier New"/>
          <w:b/>
        </w:rPr>
        <w:t>np.array(</w:t>
      </w:r>
      <w:r w:rsidR="00413D96" w:rsidRPr="00F916F9">
        <w:rPr>
          <w:rFonts w:ascii="Courier New" w:hAnsi="Courier New" w:cs="Courier New"/>
          <w:b/>
        </w:rPr>
        <w:t>[2</w:t>
      </w:r>
      <w:r w:rsidR="00CF78A9">
        <w:rPr>
          <w:rFonts w:ascii="Courier New" w:hAnsi="Courier New" w:cs="Courier New"/>
          <w:b/>
        </w:rPr>
        <w:t>,</w:t>
      </w:r>
      <w:r w:rsidR="00413D96" w:rsidRPr="00F916F9">
        <w:rPr>
          <w:rFonts w:ascii="Courier New" w:hAnsi="Courier New" w:cs="Courier New"/>
          <w:b/>
        </w:rPr>
        <w:t xml:space="preserve"> 6</w:t>
      </w:r>
      <w:r w:rsidR="00CF78A9">
        <w:rPr>
          <w:rFonts w:ascii="Courier New" w:hAnsi="Courier New" w:cs="Courier New"/>
          <w:b/>
        </w:rPr>
        <w:t>,</w:t>
      </w:r>
      <w:r w:rsidR="00413D96" w:rsidRPr="00F916F9">
        <w:rPr>
          <w:rFonts w:ascii="Courier New" w:hAnsi="Courier New" w:cs="Courier New"/>
          <w:b/>
        </w:rPr>
        <w:t xml:space="preserve"> -3</w:t>
      </w:r>
      <w:r w:rsidR="00CF78A9">
        <w:rPr>
          <w:rFonts w:ascii="Courier New" w:hAnsi="Courier New" w:cs="Courier New"/>
          <w:b/>
        </w:rPr>
        <w:t>,</w:t>
      </w:r>
      <w:r w:rsidR="00413D96" w:rsidRPr="00F916F9">
        <w:rPr>
          <w:rFonts w:ascii="Courier New" w:hAnsi="Courier New" w:cs="Courier New"/>
          <w:b/>
        </w:rPr>
        <w:t xml:space="preserve"> 5</w:t>
      </w:r>
      <w:r w:rsidR="00CF78A9">
        <w:rPr>
          <w:rFonts w:ascii="Courier New" w:hAnsi="Courier New" w:cs="Courier New"/>
          <w:b/>
        </w:rPr>
        <w:t>,</w:t>
      </w:r>
      <w:r w:rsidR="00413D96" w:rsidRPr="00F916F9">
        <w:rPr>
          <w:rFonts w:ascii="Courier New" w:hAnsi="Courier New" w:cs="Courier New"/>
          <w:b/>
        </w:rPr>
        <w:t xml:space="preserve"> -1]</w:t>
      </w:r>
      <w:r w:rsidR="001A55BE">
        <w:rPr>
          <w:rFonts w:ascii="Courier New" w:hAnsi="Courier New" w:cs="Courier New"/>
          <w:b/>
        </w:rPr>
        <w:t>)</w:t>
      </w:r>
      <w:r w:rsidR="00413D96" w:rsidRPr="00F916F9">
        <w:rPr>
          <w:rFonts w:ascii="Courier New" w:hAnsi="Courier New" w:cs="Courier New"/>
          <w:b/>
        </w:rPr>
        <w:t xml:space="preserve"> </w:t>
      </w:r>
      <w:r w:rsidR="00413D96" w:rsidRPr="00F916F9">
        <w:rPr>
          <w:rFonts w:cs="Courier New"/>
          <w:b/>
        </w:rPr>
        <w:t>and</w:t>
      </w:r>
      <w:r w:rsidR="00413D96" w:rsidRPr="00F916F9">
        <w:rPr>
          <w:rFonts w:ascii="Courier New" w:hAnsi="Courier New" w:cs="Courier New"/>
          <w:b/>
        </w:rPr>
        <w:t xml:space="preserve"> y = </w:t>
      </w:r>
      <w:r w:rsidR="001A55BE">
        <w:rPr>
          <w:rFonts w:ascii="Courier New" w:hAnsi="Courier New" w:cs="Courier New"/>
          <w:b/>
        </w:rPr>
        <w:t>np.array([[1</w:t>
      </w:r>
      <w:r w:rsidR="00CF78A9">
        <w:rPr>
          <w:rFonts w:ascii="Courier New" w:hAnsi="Courier New" w:cs="Courier New"/>
          <w:b/>
        </w:rPr>
        <w:t>,</w:t>
      </w:r>
      <w:r w:rsidR="001A55BE">
        <w:rPr>
          <w:rFonts w:ascii="Courier New" w:hAnsi="Courier New" w:cs="Courier New"/>
          <w:b/>
        </w:rPr>
        <w:t xml:space="preserve"> 2</w:t>
      </w:r>
      <w:r w:rsidR="00CF78A9">
        <w:rPr>
          <w:rFonts w:ascii="Courier New" w:hAnsi="Courier New" w:cs="Courier New"/>
          <w:b/>
        </w:rPr>
        <w:t>,</w:t>
      </w:r>
      <w:r w:rsidR="001A55BE">
        <w:rPr>
          <w:rFonts w:ascii="Courier New" w:hAnsi="Courier New" w:cs="Courier New"/>
          <w:b/>
        </w:rPr>
        <w:t xml:space="preserve"> 3],</w:t>
      </w:r>
      <w:r w:rsidR="00413D96" w:rsidRPr="00F916F9">
        <w:rPr>
          <w:rFonts w:ascii="Courier New" w:hAnsi="Courier New" w:cs="Courier New"/>
          <w:b/>
        </w:rPr>
        <w:t xml:space="preserve"> </w:t>
      </w:r>
      <w:r w:rsidR="001A55BE">
        <w:rPr>
          <w:rFonts w:ascii="Courier New" w:hAnsi="Courier New" w:cs="Courier New"/>
          <w:b/>
        </w:rPr>
        <w:t>[4</w:t>
      </w:r>
      <w:r w:rsidR="00CF78A9">
        <w:rPr>
          <w:rFonts w:ascii="Courier New" w:hAnsi="Courier New" w:cs="Courier New"/>
          <w:b/>
        </w:rPr>
        <w:t>,</w:t>
      </w:r>
      <w:r w:rsidR="001A55BE">
        <w:rPr>
          <w:rFonts w:ascii="Courier New" w:hAnsi="Courier New" w:cs="Courier New"/>
          <w:b/>
        </w:rPr>
        <w:t xml:space="preserve"> 5</w:t>
      </w:r>
      <w:r w:rsidR="00CF78A9">
        <w:rPr>
          <w:rFonts w:ascii="Courier New" w:hAnsi="Courier New" w:cs="Courier New"/>
          <w:b/>
        </w:rPr>
        <w:t>,</w:t>
      </w:r>
      <w:r w:rsidR="001A55BE">
        <w:rPr>
          <w:rFonts w:ascii="Courier New" w:hAnsi="Courier New" w:cs="Courier New"/>
          <w:b/>
        </w:rPr>
        <w:t xml:space="preserve"> </w:t>
      </w:r>
      <w:r w:rsidR="00413D96" w:rsidRPr="00F916F9">
        <w:rPr>
          <w:rFonts w:ascii="Courier New" w:hAnsi="Courier New" w:cs="Courier New"/>
          <w:b/>
        </w:rPr>
        <w:t>6</w:t>
      </w:r>
      <w:r w:rsidR="001A55BE">
        <w:rPr>
          <w:rFonts w:ascii="Courier New" w:hAnsi="Courier New" w:cs="Courier New"/>
          <w:b/>
        </w:rPr>
        <w:t>]])</w:t>
      </w:r>
      <w:r w:rsidRPr="00F916F9">
        <w:rPr>
          <w:rFonts w:cs="Courier New"/>
          <w:b/>
        </w:rPr>
        <w:t xml:space="preserve"> describe the result of the code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515"/>
        <w:gridCol w:w="4050"/>
        <w:gridCol w:w="4225"/>
      </w:tblGrid>
      <w:tr w:rsidR="00B2043B" w14:paraId="303C1EA4" w14:textId="77777777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B89B92C" w14:textId="0D704DA7" w:rsidR="00B2043B" w:rsidRDefault="00B2043B" w:rsidP="00B2043B">
            <w:pPr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Command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4D91AFAA" w14:textId="285FAB81" w:rsidR="00B2043B" w:rsidRDefault="00B2043B" w:rsidP="00B2043B">
            <w:pPr>
              <w:jc w:val="center"/>
            </w:pPr>
            <w:r>
              <w:t>Description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690CEF10" w14:textId="7943314D" w:rsidR="00B2043B" w:rsidRDefault="00B2043B" w:rsidP="00B2043B">
            <w:pPr>
              <w:jc w:val="center"/>
            </w:pPr>
            <w:r>
              <w:t>Output</w:t>
            </w:r>
          </w:p>
        </w:tc>
      </w:tr>
      <w:tr w:rsidR="00464ACE" w14:paraId="748A4CBE" w14:textId="4580DB5E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46D33F5B" w14:textId="77777777" w:rsidR="00464ACE" w:rsidRPr="00DD4B38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np.where(x==-3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1325F99" w14:textId="22858974" w:rsidR="00464ACE" w:rsidRPr="00F9186C" w:rsidRDefault="00464ACE" w:rsidP="00451680">
            <w:pPr>
              <w:jc w:val="center"/>
            </w:pPr>
            <w:r>
              <w:t>Will give an array of location in array x where -3 is which is position 2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03B23A47" w14:textId="77777777" w:rsidR="00464ACE" w:rsidRDefault="00464ACE" w:rsidP="00464ACE">
            <w:pPr>
              <w:jc w:val="center"/>
            </w:pPr>
          </w:p>
          <w:p w14:paraId="7B6C704C" w14:textId="67725689" w:rsidR="00464ACE" w:rsidRDefault="00464ACE" w:rsidP="00464ACE">
            <w:pPr>
              <w:jc w:val="center"/>
            </w:pPr>
            <w:r>
              <w:t>(array([2], dtype=int64),)</w:t>
            </w:r>
          </w:p>
        </w:tc>
      </w:tr>
      <w:tr w:rsidR="00464ACE" w14:paraId="7449A5F0" w14:textId="0A1D1AEF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78AEFEE5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 w:rsidRPr="00920881">
              <w:rPr>
                <w:rFonts w:ascii="Courier New" w:hAnsi="Courier New" w:cs="Courier New"/>
              </w:rPr>
              <w:t>print(np.where(x&gt;0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6C758A5B" w14:textId="21DD053F" w:rsidR="00464ACE" w:rsidRPr="00F9186C" w:rsidRDefault="00464ACE" w:rsidP="00C645CD">
            <w:pPr>
              <w:jc w:val="center"/>
            </w:pPr>
            <w:r>
              <w:t>Will give an array of location in array x where –the value is greater than 0: [0,1,3]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199EF81A" w14:textId="54D49367" w:rsidR="00464ACE" w:rsidRDefault="00464ACE" w:rsidP="00C645CD">
            <w:pPr>
              <w:jc w:val="center"/>
            </w:pPr>
            <w:r w:rsidRPr="00464ACE">
              <w:t>(array([0, 1, 3], dtype=int64),)</w:t>
            </w:r>
          </w:p>
        </w:tc>
      </w:tr>
      <w:tr w:rsidR="00464ACE" w14:paraId="03A1C2EB" w14:textId="02A0B68B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486FE325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np.where(x==4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769DF22" w14:textId="127A335C" w:rsidR="00464ACE" w:rsidRPr="00F9186C" w:rsidRDefault="00464ACE" w:rsidP="00451680">
            <w:pPr>
              <w:jc w:val="center"/>
            </w:pPr>
            <w:r>
              <w:t>Will give an array of location in array x where –the value is equal to 4: empty array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6A87B5B4" w14:textId="0C123482" w:rsidR="00464ACE" w:rsidRDefault="00464ACE" w:rsidP="00451680">
            <w:pPr>
              <w:jc w:val="center"/>
            </w:pPr>
            <w:r w:rsidRPr="00464ACE">
              <w:t>(array([], dtype=int64),)</w:t>
            </w:r>
          </w:p>
        </w:tc>
      </w:tr>
      <w:tr w:rsidR="00464ACE" w14:paraId="2E4215A7" w14:textId="7352B7F8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6FBF613F" w14:textId="77777777" w:rsidR="00464ACE" w:rsidRPr="00DD4B38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x==4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1C02B0B7" w14:textId="0BC6FF40" w:rsidR="00464ACE" w:rsidRPr="00F9186C" w:rsidRDefault="00464ACE" w:rsidP="00451680">
            <w:pPr>
              <w:jc w:val="center"/>
            </w:pPr>
            <w:r>
              <w:t xml:space="preserve">Compares 4 to every term in the x array, and gives an array of true or false words. Since there is no 4 in x array, the array will give 5 false words 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4768A66B" w14:textId="68A55589" w:rsidR="00464ACE" w:rsidRDefault="007A1614" w:rsidP="00451680">
            <w:pPr>
              <w:jc w:val="center"/>
            </w:pPr>
            <w:r w:rsidRPr="007A1614">
              <w:t>[False False False False False]</w:t>
            </w:r>
          </w:p>
        </w:tc>
      </w:tr>
      <w:tr w:rsidR="00464ACE" w14:paraId="7785C2CB" w14:textId="14C5447F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54AF4CB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x&gt;3 and x&lt;0)</w:t>
            </w:r>
          </w:p>
          <w:p w14:paraId="384571D9" w14:textId="279DD49B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*not bit wise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B2D64ED" w14:textId="605CCA26" w:rsidR="00464ACE" w:rsidRPr="00F9186C" w:rsidRDefault="00464ACE" w:rsidP="0088227A">
            <w:pPr>
              <w:jc w:val="center"/>
            </w:pPr>
            <w:r>
              <w:t xml:space="preserve">Compares every the ENTIRE x array as A WHOLE  to 3 and 0 and gives an error 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6EE165A5" w14:textId="1446F4D6" w:rsidR="00464ACE" w:rsidRDefault="007A1614" w:rsidP="0088227A">
            <w:pPr>
              <w:jc w:val="center"/>
            </w:pPr>
            <w:r w:rsidRPr="007A1614">
              <w:t>ValueError: The truth value of an array with more than one element is ambiguous. Use a.any() or a.all()</w:t>
            </w:r>
          </w:p>
        </w:tc>
      </w:tr>
      <w:tr w:rsidR="00464ACE" w14:paraId="6DB292C7" w14:textId="58055CE8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6CF2155F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(x&gt;3) &amp; (x&lt;0))</w:t>
            </w:r>
          </w:p>
          <w:p w14:paraId="618ED8C2" w14:textId="1E2AE044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*bit wise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401E83C9" w14:textId="62C3FE5A" w:rsidR="00464ACE" w:rsidRDefault="00464ACE" w:rsidP="0088227A">
            <w:pPr>
              <w:jc w:val="center"/>
            </w:pPr>
            <w:r>
              <w:t xml:space="preserve">Compares EVERY TERM term in x array to 3 and 0 and gives and array to True and False words: 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60CA14C2" w14:textId="4901B80E" w:rsidR="00464ACE" w:rsidRDefault="007A1614" w:rsidP="0088227A">
            <w:pPr>
              <w:jc w:val="center"/>
            </w:pPr>
            <w:r w:rsidRPr="007A1614">
              <w:t>[False False False False False]</w:t>
            </w:r>
          </w:p>
        </w:tc>
      </w:tr>
      <w:tr w:rsidR="00464ACE" w14:paraId="5E0502C0" w14:textId="438B4692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76B5D78C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x[x&lt;0]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91B0E6B" w14:textId="195A9039" w:rsidR="00464ACE" w:rsidRPr="00F9186C" w:rsidRDefault="00464ACE" w:rsidP="00F85F4A">
            <w:pPr>
              <w:jc w:val="center"/>
            </w:pPr>
            <w:r>
              <w:t>Will give an array of the actual values in matrix x that are less than 0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511F1EB0" w14:textId="05851761" w:rsidR="00464ACE" w:rsidRDefault="007A1614" w:rsidP="00F85F4A">
            <w:pPr>
              <w:jc w:val="center"/>
            </w:pPr>
            <w:r w:rsidRPr="007A1614">
              <w:t>[-3 -1]</w:t>
            </w:r>
          </w:p>
        </w:tc>
      </w:tr>
      <w:tr w:rsidR="00464ACE" w14:paraId="5C655C3B" w14:textId="31E92300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1475E77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k = x&gt;2</w:t>
            </w:r>
          </w:p>
          <w:p w14:paraId="29FF9F1F" w14:textId="77777777" w:rsidR="00464ACE" w:rsidRDefault="00464ACE" w:rsidP="006405E9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z = np.logical_not(k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4E884253" w14:textId="3C55207F" w:rsidR="00464ACE" w:rsidRPr="008B1FCB" w:rsidRDefault="00464ACE" w:rsidP="001C105E">
            <w:pPr>
              <w:jc w:val="center"/>
            </w:pPr>
            <w:r>
              <w:t>Compares 2 to every term in the x array, and gives an array of true or false words. The logical_not gives the opposite word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57F08167" w14:textId="5522AD7A" w:rsidR="00464ACE" w:rsidRDefault="007A1614" w:rsidP="001C105E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E660666" wp14:editId="1B10522C">
                  <wp:extent cx="2847975" cy="2857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ACE" w14:paraId="55B28E1A" w14:textId="40A1346B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7901F26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np.mean(x[x&gt;4]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2F07B4DF" w14:textId="387FC6B9" w:rsidR="00464ACE" w:rsidRPr="00F9186C" w:rsidRDefault="00464ACE" w:rsidP="001C105E">
            <w:pPr>
              <w:jc w:val="center"/>
            </w:pPr>
            <w:r>
              <w:t>Will give an array of the actual values in matrix x that are more than 4 and takes the average of those values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0364CB36" w14:textId="2847C5A3" w:rsidR="00464ACE" w:rsidRDefault="007A1614" w:rsidP="001C105E">
            <w:pPr>
              <w:jc w:val="center"/>
            </w:pPr>
            <w:r>
              <w:t>5.5</w:t>
            </w:r>
          </w:p>
        </w:tc>
      </w:tr>
      <w:tr w:rsidR="00464ACE" w14:paraId="33138805" w14:textId="4CD47E07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E025309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k = x&lt;0</w:t>
            </w:r>
          </w:p>
          <w:p w14:paraId="7A386711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np.sum(x[k]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60D6FF78" w14:textId="4A301AD2" w:rsidR="00464ACE" w:rsidRPr="00F9186C" w:rsidRDefault="00464ACE" w:rsidP="001E340D">
            <w:pPr>
              <w:jc w:val="center"/>
            </w:pPr>
            <w:r>
              <w:t xml:space="preserve">These two commands together will yield a array of the actual values in matrix x that is less than zero and then adds the values together. 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0EF3C137" w14:textId="194D6094" w:rsidR="00464ACE" w:rsidRDefault="007A1614" w:rsidP="001E340D">
            <w:pPr>
              <w:jc w:val="center"/>
            </w:pPr>
            <w:r>
              <w:t>-4</w:t>
            </w:r>
          </w:p>
        </w:tc>
      </w:tr>
      <w:tr w:rsidR="00464ACE" w14:paraId="38BD4712" w14:textId="38481952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F55F119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k = [0, 0, 1, 0, 1]</w:t>
            </w:r>
          </w:p>
          <w:p w14:paraId="6F0F1848" w14:textId="77777777" w:rsidR="00464ACE" w:rsidRDefault="00464ACE" w:rsidP="00CB5C7D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z = x[k]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12377F2" w14:textId="490022F8" w:rsidR="00464ACE" w:rsidRPr="00F9186C" w:rsidRDefault="00464ACE" w:rsidP="00CB5C7D">
            <w:pPr>
              <w:jc w:val="center"/>
            </w:pPr>
            <w:r>
              <w:t>Gives the value of k position in matrix x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41003D6C" w14:textId="34E369FA" w:rsidR="00464ACE" w:rsidRDefault="007A1614" w:rsidP="00CB5C7D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13657882" wp14:editId="36CCE127">
                  <wp:extent cx="2390775" cy="2381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077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ACE" w14:paraId="15F8E02F" w14:textId="414141E2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05C544E" w14:textId="77777777" w:rsidR="00464ACE" w:rsidRDefault="00464ACE" w:rsidP="0055602E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k = np.array([True, True, False, False, True])</w:t>
            </w:r>
          </w:p>
          <w:p w14:paraId="011B1B37" w14:textId="77777777" w:rsidR="00464ACE" w:rsidRDefault="00464ACE" w:rsidP="0055602E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z = x[k]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7EFCF85" w14:textId="71809C45" w:rsidR="00464ACE" w:rsidRPr="00F9186C" w:rsidRDefault="00464ACE" w:rsidP="00CB5C7D">
            <w:pPr>
              <w:jc w:val="center"/>
            </w:pPr>
            <w:r>
              <w:t>Gives an array of the values in x array that corresponds to the True position in the k array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7F895948" w14:textId="0BF7E341" w:rsidR="00464ACE" w:rsidRDefault="007A1614" w:rsidP="00CB5C7D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FD5EE3C" wp14:editId="0D21416D">
                  <wp:extent cx="2286000" cy="304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ACE" w14:paraId="2621189B" w14:textId="53332BB9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7BD3944" w14:textId="77777777" w:rsidR="00464ACE" w:rsidRDefault="00464ACE" w:rsidP="008672B3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print(np.any(y&gt;4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14A9ACB" w14:textId="47F49E11" w:rsidR="00464ACE" w:rsidRPr="00F9186C" w:rsidRDefault="00464ACE" w:rsidP="00DF5BE4">
            <w:pPr>
              <w:jc w:val="center"/>
            </w:pPr>
            <w:r>
              <w:t>See if there is ATLEAST one value in the y matrix is greater than 4 and then yields a single True or False statement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6D2128C1" w14:textId="243D06BC" w:rsidR="00464ACE" w:rsidRDefault="007A1614" w:rsidP="00DF5BE4">
            <w:pPr>
              <w:jc w:val="center"/>
            </w:pPr>
            <w:r>
              <w:t>True</w:t>
            </w:r>
          </w:p>
        </w:tc>
      </w:tr>
      <w:tr w:rsidR="00464ACE" w14:paraId="4ED831D5" w14:textId="2C255812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EB9ACA4" w14:textId="77777777" w:rsidR="00464ACE" w:rsidRPr="0088227A" w:rsidRDefault="00464ACE" w:rsidP="008672B3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print(np.any(y&gt;4, axis = 0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1420F15D" w14:textId="177CD621" w:rsidR="00464ACE" w:rsidRPr="0088227A" w:rsidRDefault="00464ACE" w:rsidP="00DF5BE4">
            <w:pPr>
              <w:jc w:val="center"/>
            </w:pPr>
            <w:r w:rsidRPr="0088227A">
              <w:t>See if there is atleast one value in EACH and ALL COLUMNS in y matrix is greater than 4 and then yields a 3x1 array of True and False statement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30895007" w14:textId="77777777" w:rsidR="00B2043B" w:rsidRDefault="00B2043B" w:rsidP="00B2043B">
            <w:pPr>
              <w:jc w:val="center"/>
            </w:pPr>
          </w:p>
          <w:p w14:paraId="2FB06A01" w14:textId="1ECFDD82" w:rsidR="00B2043B" w:rsidRDefault="00B2043B" w:rsidP="00B2043B">
            <w:pPr>
              <w:jc w:val="center"/>
            </w:pPr>
            <w:r>
              <w:t>[False  True  True]</w:t>
            </w:r>
          </w:p>
          <w:p w14:paraId="7C51D0C0" w14:textId="77777777" w:rsidR="00464ACE" w:rsidRPr="00B2043B" w:rsidRDefault="00464ACE" w:rsidP="00B2043B">
            <w:pPr>
              <w:jc w:val="center"/>
            </w:pPr>
          </w:p>
        </w:tc>
      </w:tr>
      <w:tr w:rsidR="00464ACE" w14:paraId="7696192A" w14:textId="1DDF7C6F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6FCA94B" w14:textId="77777777" w:rsidR="00464ACE" w:rsidRPr="0088227A" w:rsidRDefault="00464ACE" w:rsidP="008672B3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lastRenderedPageBreak/>
              <w:t>print(np.any(y&gt;4, axis = 1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5F7982F" w14:textId="552FB095" w:rsidR="00464ACE" w:rsidRPr="0088227A" w:rsidRDefault="00464ACE" w:rsidP="00DF5BE4">
            <w:pPr>
              <w:jc w:val="center"/>
            </w:pPr>
            <w:r w:rsidRPr="0088227A">
              <w:t>See if there is atleast one value in EACH and ALL ROWS in y matrix is greater than 4 and then yields a 2x1 array of True and False statement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21B58086" w14:textId="10D040CC" w:rsidR="00464ACE" w:rsidRPr="0088227A" w:rsidRDefault="00B2043B" w:rsidP="00DF5BE4">
            <w:pPr>
              <w:jc w:val="center"/>
            </w:pPr>
            <w:r w:rsidRPr="00B2043B">
              <w:t>[False  True]</w:t>
            </w:r>
          </w:p>
        </w:tc>
      </w:tr>
      <w:tr w:rsidR="00464ACE" w14:paraId="15A8F21C" w14:textId="4B10521F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77505525" w14:textId="77777777" w:rsidR="00464ACE" w:rsidRPr="0088227A" w:rsidRDefault="00464ACE" w:rsidP="00081CC1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print(np.all(x&gt;-5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5FDF5411" w14:textId="3CF859C3" w:rsidR="00464ACE" w:rsidRPr="0088227A" w:rsidRDefault="00464ACE" w:rsidP="00DF5BE4">
            <w:pPr>
              <w:jc w:val="center"/>
            </w:pPr>
            <w:r w:rsidRPr="0088227A">
              <w:t>See if ALL values in the x matrix is greater than 5 and then yields a single True or False statement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4C2B4701" w14:textId="344F632E" w:rsidR="00464ACE" w:rsidRPr="0088227A" w:rsidRDefault="00B2043B" w:rsidP="00DF5BE4">
            <w:pPr>
              <w:jc w:val="center"/>
            </w:pPr>
            <w:r>
              <w:t>True</w:t>
            </w:r>
          </w:p>
        </w:tc>
      </w:tr>
      <w:tr w:rsidR="00464ACE" w14:paraId="2ECAC394" w14:textId="334FBFBD" w:rsidTr="007E207A">
        <w:trPr>
          <w:trHeight w:val="720"/>
        </w:trPr>
        <w:tc>
          <w:tcPr>
            <w:tcW w:w="251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0D5CDF29" w14:textId="77777777" w:rsidR="00464ACE" w:rsidRPr="0088227A" w:rsidRDefault="00464ACE" w:rsidP="008672B3">
            <w:pPr>
              <w:rPr>
                <w:rFonts w:ascii="Courier New" w:hAnsi="Courier New" w:cs="Courier New"/>
              </w:rPr>
            </w:pPr>
            <w:r w:rsidRPr="0088227A">
              <w:rPr>
                <w:rFonts w:ascii="Courier New" w:hAnsi="Courier New" w:cs="Courier New"/>
              </w:rPr>
              <w:t>print(np.all(x&gt;0))</w:t>
            </w:r>
          </w:p>
        </w:tc>
        <w:tc>
          <w:tcPr>
            <w:tcW w:w="4050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uto"/>
            <w:vAlign w:val="center"/>
          </w:tcPr>
          <w:p w14:paraId="3EE9EA35" w14:textId="5694FDFA" w:rsidR="00464ACE" w:rsidRPr="0088227A" w:rsidRDefault="00464ACE" w:rsidP="0088227A">
            <w:pPr>
              <w:jc w:val="center"/>
            </w:pPr>
            <w:r w:rsidRPr="0088227A">
              <w:t>See if ALL values in the x matrix is greater than 0 and then yields a single True or False statement</w:t>
            </w:r>
          </w:p>
        </w:tc>
        <w:tc>
          <w:tcPr>
            <w:tcW w:w="4225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14:paraId="157B8F5A" w14:textId="2E12F7CA" w:rsidR="00464ACE" w:rsidRPr="0088227A" w:rsidRDefault="00B2043B" w:rsidP="0088227A">
            <w:pPr>
              <w:jc w:val="center"/>
            </w:pPr>
            <w:r>
              <w:t>False</w:t>
            </w:r>
          </w:p>
        </w:tc>
      </w:tr>
    </w:tbl>
    <w:p w14:paraId="33BDD3D1" w14:textId="77777777" w:rsidR="002D11A8" w:rsidRDefault="002D11A8" w:rsidP="000B4D9B">
      <w:pPr>
        <w:spacing w:after="0" w:line="240" w:lineRule="auto"/>
        <w:rPr>
          <w:b/>
          <w:sz w:val="28"/>
          <w:szCs w:val="28"/>
        </w:rPr>
      </w:pPr>
    </w:p>
    <w:p w14:paraId="1473C49B" w14:textId="77777777" w:rsidR="0056365C" w:rsidRPr="002B5CE8" w:rsidRDefault="0056365C" w:rsidP="00ED5B97">
      <w:pPr>
        <w:rPr>
          <w:sz w:val="24"/>
          <w:szCs w:val="24"/>
        </w:rPr>
      </w:pPr>
    </w:p>
    <w:p w14:paraId="47903FFC" w14:textId="77777777" w:rsidR="00904AD4" w:rsidRPr="002B5CE8" w:rsidRDefault="00904AD4">
      <w:pPr>
        <w:rPr>
          <w:sz w:val="24"/>
          <w:szCs w:val="24"/>
        </w:rPr>
      </w:pPr>
    </w:p>
    <w:sectPr w:rsidR="00904AD4" w:rsidRPr="002B5CE8" w:rsidSect="00464ACE"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EF0A63" w14:textId="77777777" w:rsidR="00E54F70" w:rsidRDefault="00E54F70" w:rsidP="00F25501">
      <w:pPr>
        <w:spacing w:after="0" w:line="240" w:lineRule="auto"/>
      </w:pPr>
      <w:r>
        <w:separator/>
      </w:r>
    </w:p>
  </w:endnote>
  <w:endnote w:type="continuationSeparator" w:id="0">
    <w:p w14:paraId="78257EED" w14:textId="77777777" w:rsidR="00E54F70" w:rsidRDefault="00E54F70" w:rsidP="00F255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68BD48" w14:textId="77777777" w:rsidR="00E54F70" w:rsidRDefault="00E54F70" w:rsidP="00F25501">
      <w:pPr>
        <w:spacing w:after="0" w:line="240" w:lineRule="auto"/>
      </w:pPr>
      <w:r>
        <w:separator/>
      </w:r>
    </w:p>
  </w:footnote>
  <w:footnote w:type="continuationSeparator" w:id="0">
    <w:p w14:paraId="1387A96E" w14:textId="77777777" w:rsidR="00E54F70" w:rsidRDefault="00E54F70" w:rsidP="00F255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F229D"/>
    <w:multiLevelType w:val="hybridMultilevel"/>
    <w:tmpl w:val="22F2E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8F5948"/>
    <w:multiLevelType w:val="hybridMultilevel"/>
    <w:tmpl w:val="885E0C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9D0FDC"/>
    <w:multiLevelType w:val="hybridMultilevel"/>
    <w:tmpl w:val="C55E5414"/>
    <w:lvl w:ilvl="0" w:tplc="E5A45D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677286"/>
    <w:multiLevelType w:val="hybridMultilevel"/>
    <w:tmpl w:val="20943DA8"/>
    <w:lvl w:ilvl="0" w:tplc="455A061E">
      <w:start w:val="25"/>
      <w:numFmt w:val="bullet"/>
      <w:lvlText w:val=""/>
      <w:lvlJc w:val="left"/>
      <w:pPr>
        <w:ind w:left="720" w:hanging="360"/>
      </w:pPr>
      <w:rPr>
        <w:rFonts w:ascii="Symbol" w:eastAsiaTheme="minorEastAsia" w:hAnsi="Symbol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AB1FB5"/>
    <w:multiLevelType w:val="hybridMultilevel"/>
    <w:tmpl w:val="352A1D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E575E1"/>
    <w:multiLevelType w:val="hybridMultilevel"/>
    <w:tmpl w:val="F4061FE8"/>
    <w:lvl w:ilvl="0" w:tplc="20C8F93C">
      <w:start w:val="1"/>
      <w:numFmt w:val="lowerLetter"/>
      <w:lvlText w:val="%1)"/>
      <w:legacy w:legacy="1" w:legacySpace="0" w:legacyIndent="360"/>
      <w:lvlJc w:val="left"/>
      <w:pPr>
        <w:ind w:left="720" w:hanging="360"/>
      </w:pPr>
    </w:lvl>
    <w:lvl w:ilvl="1" w:tplc="6AEEB93C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6D50EE5"/>
    <w:multiLevelType w:val="hybridMultilevel"/>
    <w:tmpl w:val="4AC607FC"/>
    <w:lvl w:ilvl="0" w:tplc="81C4CA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1D061E"/>
    <w:multiLevelType w:val="hybridMultilevel"/>
    <w:tmpl w:val="F4061FE8"/>
    <w:lvl w:ilvl="0" w:tplc="20C8F93C">
      <w:start w:val="1"/>
      <w:numFmt w:val="lowerLetter"/>
      <w:lvlText w:val="%1)"/>
      <w:legacy w:legacy="1" w:legacySpace="0" w:legacyIndent="360"/>
      <w:lvlJc w:val="left"/>
      <w:pPr>
        <w:ind w:left="720" w:hanging="360"/>
      </w:pPr>
    </w:lvl>
    <w:lvl w:ilvl="1" w:tplc="6AEEB93C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2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ctiveWritingStyle w:appName="MSWord" w:lang="en-US" w:vendorID="64" w:dllVersion="6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1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5DA9"/>
    <w:rsid w:val="000015C8"/>
    <w:rsid w:val="00005D11"/>
    <w:rsid w:val="00007D04"/>
    <w:rsid w:val="00035303"/>
    <w:rsid w:val="00036BC8"/>
    <w:rsid w:val="000376C3"/>
    <w:rsid w:val="000377A7"/>
    <w:rsid w:val="0004177A"/>
    <w:rsid w:val="00046A42"/>
    <w:rsid w:val="00063B8C"/>
    <w:rsid w:val="000663D5"/>
    <w:rsid w:val="000736DC"/>
    <w:rsid w:val="00076A4B"/>
    <w:rsid w:val="00081CC1"/>
    <w:rsid w:val="00084E3C"/>
    <w:rsid w:val="00087681"/>
    <w:rsid w:val="00090CAF"/>
    <w:rsid w:val="000A14AE"/>
    <w:rsid w:val="000A4072"/>
    <w:rsid w:val="000B0B20"/>
    <w:rsid w:val="000B4D9B"/>
    <w:rsid w:val="000C30B8"/>
    <w:rsid w:val="000C49B6"/>
    <w:rsid w:val="000C5B68"/>
    <w:rsid w:val="000C7793"/>
    <w:rsid w:val="000D2320"/>
    <w:rsid w:val="000D26F7"/>
    <w:rsid w:val="000E7448"/>
    <w:rsid w:val="000E7948"/>
    <w:rsid w:val="000F115A"/>
    <w:rsid w:val="000F2A9A"/>
    <w:rsid w:val="000F6006"/>
    <w:rsid w:val="0010765A"/>
    <w:rsid w:val="00115554"/>
    <w:rsid w:val="00117AB7"/>
    <w:rsid w:val="00124721"/>
    <w:rsid w:val="00127D9F"/>
    <w:rsid w:val="0013370A"/>
    <w:rsid w:val="0016519C"/>
    <w:rsid w:val="0016772D"/>
    <w:rsid w:val="00175908"/>
    <w:rsid w:val="00182415"/>
    <w:rsid w:val="0018265B"/>
    <w:rsid w:val="0018606B"/>
    <w:rsid w:val="00186C69"/>
    <w:rsid w:val="00187593"/>
    <w:rsid w:val="001879DC"/>
    <w:rsid w:val="00195A82"/>
    <w:rsid w:val="00197DA9"/>
    <w:rsid w:val="00197E36"/>
    <w:rsid w:val="001A31A7"/>
    <w:rsid w:val="001A3BA3"/>
    <w:rsid w:val="001A45E7"/>
    <w:rsid w:val="001A55BE"/>
    <w:rsid w:val="001B0BB8"/>
    <w:rsid w:val="001B1466"/>
    <w:rsid w:val="001B2350"/>
    <w:rsid w:val="001B2688"/>
    <w:rsid w:val="001C105E"/>
    <w:rsid w:val="001C226B"/>
    <w:rsid w:val="001C26BE"/>
    <w:rsid w:val="001C585C"/>
    <w:rsid w:val="001D06F2"/>
    <w:rsid w:val="001D7843"/>
    <w:rsid w:val="001E0F67"/>
    <w:rsid w:val="001E340D"/>
    <w:rsid w:val="001E7806"/>
    <w:rsid w:val="001F26E9"/>
    <w:rsid w:val="001F6833"/>
    <w:rsid w:val="00201297"/>
    <w:rsid w:val="00203473"/>
    <w:rsid w:val="00210985"/>
    <w:rsid w:val="002109D1"/>
    <w:rsid w:val="0021172D"/>
    <w:rsid w:val="00215349"/>
    <w:rsid w:val="00215FE0"/>
    <w:rsid w:val="00222372"/>
    <w:rsid w:val="00223AD7"/>
    <w:rsid w:val="00223CEA"/>
    <w:rsid w:val="00224D6B"/>
    <w:rsid w:val="002276FB"/>
    <w:rsid w:val="00242B44"/>
    <w:rsid w:val="00247740"/>
    <w:rsid w:val="00252DBA"/>
    <w:rsid w:val="0025310C"/>
    <w:rsid w:val="00254073"/>
    <w:rsid w:val="002562A4"/>
    <w:rsid w:val="00260A46"/>
    <w:rsid w:val="00261C03"/>
    <w:rsid w:val="00261FFA"/>
    <w:rsid w:val="00266F74"/>
    <w:rsid w:val="002720A0"/>
    <w:rsid w:val="002720F4"/>
    <w:rsid w:val="00273EFA"/>
    <w:rsid w:val="00276470"/>
    <w:rsid w:val="00282B40"/>
    <w:rsid w:val="00282C42"/>
    <w:rsid w:val="00282FF0"/>
    <w:rsid w:val="0028315E"/>
    <w:rsid w:val="00285672"/>
    <w:rsid w:val="00286224"/>
    <w:rsid w:val="00291C89"/>
    <w:rsid w:val="00295F62"/>
    <w:rsid w:val="002963B2"/>
    <w:rsid w:val="00297E37"/>
    <w:rsid w:val="002B4672"/>
    <w:rsid w:val="002B5006"/>
    <w:rsid w:val="002B5135"/>
    <w:rsid w:val="002B5CE8"/>
    <w:rsid w:val="002B65C6"/>
    <w:rsid w:val="002C224A"/>
    <w:rsid w:val="002D0952"/>
    <w:rsid w:val="002D0FD4"/>
    <w:rsid w:val="002D11A8"/>
    <w:rsid w:val="002D3739"/>
    <w:rsid w:val="002D4B83"/>
    <w:rsid w:val="002D5454"/>
    <w:rsid w:val="002E26FA"/>
    <w:rsid w:val="002E4335"/>
    <w:rsid w:val="002E50B2"/>
    <w:rsid w:val="002E6EA3"/>
    <w:rsid w:val="002F1B32"/>
    <w:rsid w:val="002F5883"/>
    <w:rsid w:val="002F58AF"/>
    <w:rsid w:val="0030274A"/>
    <w:rsid w:val="00305E51"/>
    <w:rsid w:val="00310546"/>
    <w:rsid w:val="00311B7C"/>
    <w:rsid w:val="00315E4D"/>
    <w:rsid w:val="00316184"/>
    <w:rsid w:val="00316302"/>
    <w:rsid w:val="00322128"/>
    <w:rsid w:val="00323D5D"/>
    <w:rsid w:val="00323FDF"/>
    <w:rsid w:val="00330878"/>
    <w:rsid w:val="0033241D"/>
    <w:rsid w:val="00332527"/>
    <w:rsid w:val="00332653"/>
    <w:rsid w:val="003373F3"/>
    <w:rsid w:val="00340892"/>
    <w:rsid w:val="00345602"/>
    <w:rsid w:val="003577FA"/>
    <w:rsid w:val="00392F6A"/>
    <w:rsid w:val="00393E9E"/>
    <w:rsid w:val="00397C78"/>
    <w:rsid w:val="003A0931"/>
    <w:rsid w:val="003A5BC5"/>
    <w:rsid w:val="003A68C6"/>
    <w:rsid w:val="003B2951"/>
    <w:rsid w:val="003B34A5"/>
    <w:rsid w:val="003B389D"/>
    <w:rsid w:val="003C440D"/>
    <w:rsid w:val="003C733C"/>
    <w:rsid w:val="003C7955"/>
    <w:rsid w:val="003C799F"/>
    <w:rsid w:val="003E0F28"/>
    <w:rsid w:val="003E11C4"/>
    <w:rsid w:val="003F1E5C"/>
    <w:rsid w:val="003F5652"/>
    <w:rsid w:val="003F6FC6"/>
    <w:rsid w:val="00413D96"/>
    <w:rsid w:val="00414B7C"/>
    <w:rsid w:val="00417CB6"/>
    <w:rsid w:val="00422A86"/>
    <w:rsid w:val="004234FB"/>
    <w:rsid w:val="00427922"/>
    <w:rsid w:val="00430003"/>
    <w:rsid w:val="00431574"/>
    <w:rsid w:val="00444AE1"/>
    <w:rsid w:val="00451680"/>
    <w:rsid w:val="00454D19"/>
    <w:rsid w:val="00455E3D"/>
    <w:rsid w:val="00461C48"/>
    <w:rsid w:val="00462FE0"/>
    <w:rsid w:val="0046386F"/>
    <w:rsid w:val="00464ACE"/>
    <w:rsid w:val="00465865"/>
    <w:rsid w:val="00470956"/>
    <w:rsid w:val="00475639"/>
    <w:rsid w:val="00476D05"/>
    <w:rsid w:val="00482E87"/>
    <w:rsid w:val="00483257"/>
    <w:rsid w:val="00486554"/>
    <w:rsid w:val="00493A98"/>
    <w:rsid w:val="00495270"/>
    <w:rsid w:val="00495756"/>
    <w:rsid w:val="004A7933"/>
    <w:rsid w:val="004B15BA"/>
    <w:rsid w:val="004B30EC"/>
    <w:rsid w:val="004B5171"/>
    <w:rsid w:val="004B6612"/>
    <w:rsid w:val="004B7039"/>
    <w:rsid w:val="004C0814"/>
    <w:rsid w:val="004C1F5B"/>
    <w:rsid w:val="004C52DA"/>
    <w:rsid w:val="004C6EEF"/>
    <w:rsid w:val="004D06C5"/>
    <w:rsid w:val="004D3C0C"/>
    <w:rsid w:val="004D45CA"/>
    <w:rsid w:val="004D491C"/>
    <w:rsid w:val="004E468D"/>
    <w:rsid w:val="004E4803"/>
    <w:rsid w:val="004E745C"/>
    <w:rsid w:val="004E7D44"/>
    <w:rsid w:val="004F2B86"/>
    <w:rsid w:val="004F43BF"/>
    <w:rsid w:val="004F4439"/>
    <w:rsid w:val="004F4780"/>
    <w:rsid w:val="004F5EFE"/>
    <w:rsid w:val="004F754C"/>
    <w:rsid w:val="00515ED5"/>
    <w:rsid w:val="005213F2"/>
    <w:rsid w:val="00524734"/>
    <w:rsid w:val="00530AFC"/>
    <w:rsid w:val="00532007"/>
    <w:rsid w:val="0053264B"/>
    <w:rsid w:val="00534A44"/>
    <w:rsid w:val="00543748"/>
    <w:rsid w:val="005456D3"/>
    <w:rsid w:val="005504DD"/>
    <w:rsid w:val="00553281"/>
    <w:rsid w:val="00553DDC"/>
    <w:rsid w:val="005547AC"/>
    <w:rsid w:val="00555E01"/>
    <w:rsid w:val="0055602E"/>
    <w:rsid w:val="00557262"/>
    <w:rsid w:val="0056365C"/>
    <w:rsid w:val="00564881"/>
    <w:rsid w:val="005652F3"/>
    <w:rsid w:val="005665F0"/>
    <w:rsid w:val="005740FC"/>
    <w:rsid w:val="005767C2"/>
    <w:rsid w:val="00576879"/>
    <w:rsid w:val="00581875"/>
    <w:rsid w:val="0058232F"/>
    <w:rsid w:val="00590C10"/>
    <w:rsid w:val="00593208"/>
    <w:rsid w:val="00593951"/>
    <w:rsid w:val="00595BA1"/>
    <w:rsid w:val="005978A1"/>
    <w:rsid w:val="005C2E66"/>
    <w:rsid w:val="005C4FAB"/>
    <w:rsid w:val="005D0088"/>
    <w:rsid w:val="005D37AE"/>
    <w:rsid w:val="005E6B9C"/>
    <w:rsid w:val="005E7977"/>
    <w:rsid w:val="005F1FC0"/>
    <w:rsid w:val="005F26AB"/>
    <w:rsid w:val="005F73D4"/>
    <w:rsid w:val="00603A82"/>
    <w:rsid w:val="00604A98"/>
    <w:rsid w:val="0060623C"/>
    <w:rsid w:val="00612ACC"/>
    <w:rsid w:val="00613555"/>
    <w:rsid w:val="00616A58"/>
    <w:rsid w:val="006172F8"/>
    <w:rsid w:val="00621B76"/>
    <w:rsid w:val="0062552D"/>
    <w:rsid w:val="0062553A"/>
    <w:rsid w:val="00632E5B"/>
    <w:rsid w:val="00634BFF"/>
    <w:rsid w:val="006405E9"/>
    <w:rsid w:val="00654513"/>
    <w:rsid w:val="00665CFB"/>
    <w:rsid w:val="0067332D"/>
    <w:rsid w:val="0067391C"/>
    <w:rsid w:val="00673E0F"/>
    <w:rsid w:val="00677389"/>
    <w:rsid w:val="00681CF9"/>
    <w:rsid w:val="00685A8F"/>
    <w:rsid w:val="00687558"/>
    <w:rsid w:val="00687E7D"/>
    <w:rsid w:val="0069501B"/>
    <w:rsid w:val="00696C31"/>
    <w:rsid w:val="00697ABC"/>
    <w:rsid w:val="006A15C5"/>
    <w:rsid w:val="006B174B"/>
    <w:rsid w:val="006B1D49"/>
    <w:rsid w:val="006B3653"/>
    <w:rsid w:val="006D323B"/>
    <w:rsid w:val="006D7980"/>
    <w:rsid w:val="006E4712"/>
    <w:rsid w:val="006E4B6E"/>
    <w:rsid w:val="006E6270"/>
    <w:rsid w:val="006F0A86"/>
    <w:rsid w:val="006F3161"/>
    <w:rsid w:val="006F3B4D"/>
    <w:rsid w:val="006F5C2C"/>
    <w:rsid w:val="006F7D4A"/>
    <w:rsid w:val="00704F49"/>
    <w:rsid w:val="00705C60"/>
    <w:rsid w:val="00705D31"/>
    <w:rsid w:val="00707564"/>
    <w:rsid w:val="007171C7"/>
    <w:rsid w:val="00720105"/>
    <w:rsid w:val="00722A9C"/>
    <w:rsid w:val="00727C39"/>
    <w:rsid w:val="00731D98"/>
    <w:rsid w:val="00732E41"/>
    <w:rsid w:val="00742D00"/>
    <w:rsid w:val="007601A2"/>
    <w:rsid w:val="00760782"/>
    <w:rsid w:val="0076448B"/>
    <w:rsid w:val="00764D3D"/>
    <w:rsid w:val="00770D30"/>
    <w:rsid w:val="00771317"/>
    <w:rsid w:val="00772221"/>
    <w:rsid w:val="0077457A"/>
    <w:rsid w:val="00780CE4"/>
    <w:rsid w:val="00780FC3"/>
    <w:rsid w:val="007825D0"/>
    <w:rsid w:val="00790E2D"/>
    <w:rsid w:val="007921D4"/>
    <w:rsid w:val="00793C5A"/>
    <w:rsid w:val="00794CDD"/>
    <w:rsid w:val="007A1614"/>
    <w:rsid w:val="007A374C"/>
    <w:rsid w:val="007C0B2B"/>
    <w:rsid w:val="007C2BDE"/>
    <w:rsid w:val="007C5082"/>
    <w:rsid w:val="007C5C0F"/>
    <w:rsid w:val="007C7657"/>
    <w:rsid w:val="007D230C"/>
    <w:rsid w:val="007D3DA4"/>
    <w:rsid w:val="007D3F66"/>
    <w:rsid w:val="007D71EE"/>
    <w:rsid w:val="007E04E6"/>
    <w:rsid w:val="007E1BC7"/>
    <w:rsid w:val="007E207A"/>
    <w:rsid w:val="007E25AF"/>
    <w:rsid w:val="007E6B6F"/>
    <w:rsid w:val="007F0799"/>
    <w:rsid w:val="007F2C5E"/>
    <w:rsid w:val="007F3FBD"/>
    <w:rsid w:val="008040CB"/>
    <w:rsid w:val="00804B0E"/>
    <w:rsid w:val="00806B14"/>
    <w:rsid w:val="00810F6E"/>
    <w:rsid w:val="00811707"/>
    <w:rsid w:val="0082161F"/>
    <w:rsid w:val="00821C20"/>
    <w:rsid w:val="008315F6"/>
    <w:rsid w:val="008317DC"/>
    <w:rsid w:val="00836327"/>
    <w:rsid w:val="00836819"/>
    <w:rsid w:val="00842855"/>
    <w:rsid w:val="00847627"/>
    <w:rsid w:val="00851F0A"/>
    <w:rsid w:val="008609F1"/>
    <w:rsid w:val="008672B3"/>
    <w:rsid w:val="008776D9"/>
    <w:rsid w:val="00881E59"/>
    <w:rsid w:val="0088227A"/>
    <w:rsid w:val="00890726"/>
    <w:rsid w:val="00890868"/>
    <w:rsid w:val="00893EAB"/>
    <w:rsid w:val="00894E2A"/>
    <w:rsid w:val="008968DC"/>
    <w:rsid w:val="00896A8B"/>
    <w:rsid w:val="00896F92"/>
    <w:rsid w:val="0089765F"/>
    <w:rsid w:val="008A3F19"/>
    <w:rsid w:val="008A6BFD"/>
    <w:rsid w:val="008A7DCB"/>
    <w:rsid w:val="008B1FCB"/>
    <w:rsid w:val="008B7AF3"/>
    <w:rsid w:val="008B7F0D"/>
    <w:rsid w:val="008C1D67"/>
    <w:rsid w:val="008C3672"/>
    <w:rsid w:val="008C5DA9"/>
    <w:rsid w:val="008D1A58"/>
    <w:rsid w:val="008D3839"/>
    <w:rsid w:val="008D5C1D"/>
    <w:rsid w:val="008D73CB"/>
    <w:rsid w:val="008D7EEF"/>
    <w:rsid w:val="008E710D"/>
    <w:rsid w:val="008E7745"/>
    <w:rsid w:val="008F5390"/>
    <w:rsid w:val="008F5FD0"/>
    <w:rsid w:val="008F69CD"/>
    <w:rsid w:val="00900B66"/>
    <w:rsid w:val="00904AD4"/>
    <w:rsid w:val="00912125"/>
    <w:rsid w:val="00914DC1"/>
    <w:rsid w:val="00916507"/>
    <w:rsid w:val="00916CF2"/>
    <w:rsid w:val="00920881"/>
    <w:rsid w:val="00931598"/>
    <w:rsid w:val="00954B93"/>
    <w:rsid w:val="00960475"/>
    <w:rsid w:val="009677D1"/>
    <w:rsid w:val="009705BA"/>
    <w:rsid w:val="00974AEB"/>
    <w:rsid w:val="00977B44"/>
    <w:rsid w:val="009877F9"/>
    <w:rsid w:val="0099541F"/>
    <w:rsid w:val="009A0398"/>
    <w:rsid w:val="009A2832"/>
    <w:rsid w:val="009A4F90"/>
    <w:rsid w:val="009A5A7D"/>
    <w:rsid w:val="009B4B73"/>
    <w:rsid w:val="009B5F22"/>
    <w:rsid w:val="009B65FE"/>
    <w:rsid w:val="009C6670"/>
    <w:rsid w:val="009D0D41"/>
    <w:rsid w:val="009D637B"/>
    <w:rsid w:val="009D7EB0"/>
    <w:rsid w:val="009E0368"/>
    <w:rsid w:val="009E4D82"/>
    <w:rsid w:val="009E4F2E"/>
    <w:rsid w:val="009F3065"/>
    <w:rsid w:val="009F3ADA"/>
    <w:rsid w:val="009F4418"/>
    <w:rsid w:val="009F4521"/>
    <w:rsid w:val="009F51C0"/>
    <w:rsid w:val="009F7749"/>
    <w:rsid w:val="00A018B7"/>
    <w:rsid w:val="00A025F7"/>
    <w:rsid w:val="00A1008F"/>
    <w:rsid w:val="00A176CC"/>
    <w:rsid w:val="00A25B9E"/>
    <w:rsid w:val="00A2692C"/>
    <w:rsid w:val="00A27234"/>
    <w:rsid w:val="00A3164E"/>
    <w:rsid w:val="00A33433"/>
    <w:rsid w:val="00A345AE"/>
    <w:rsid w:val="00A3669C"/>
    <w:rsid w:val="00A37860"/>
    <w:rsid w:val="00A458C8"/>
    <w:rsid w:val="00A47865"/>
    <w:rsid w:val="00A50B84"/>
    <w:rsid w:val="00A524E8"/>
    <w:rsid w:val="00A60A6E"/>
    <w:rsid w:val="00A66304"/>
    <w:rsid w:val="00A667AC"/>
    <w:rsid w:val="00A745FB"/>
    <w:rsid w:val="00A74A8B"/>
    <w:rsid w:val="00A8583F"/>
    <w:rsid w:val="00A87529"/>
    <w:rsid w:val="00AA3844"/>
    <w:rsid w:val="00AB112C"/>
    <w:rsid w:val="00AB29B8"/>
    <w:rsid w:val="00AB4487"/>
    <w:rsid w:val="00AB457D"/>
    <w:rsid w:val="00AB50DA"/>
    <w:rsid w:val="00AC6716"/>
    <w:rsid w:val="00AD0BCD"/>
    <w:rsid w:val="00AD0E39"/>
    <w:rsid w:val="00AD441F"/>
    <w:rsid w:val="00AE1553"/>
    <w:rsid w:val="00AE2610"/>
    <w:rsid w:val="00AE30D1"/>
    <w:rsid w:val="00AF125B"/>
    <w:rsid w:val="00AF2B22"/>
    <w:rsid w:val="00AF2DB6"/>
    <w:rsid w:val="00B02A91"/>
    <w:rsid w:val="00B02E43"/>
    <w:rsid w:val="00B06187"/>
    <w:rsid w:val="00B14DFD"/>
    <w:rsid w:val="00B15B35"/>
    <w:rsid w:val="00B2043B"/>
    <w:rsid w:val="00B214BA"/>
    <w:rsid w:val="00B25432"/>
    <w:rsid w:val="00B276D7"/>
    <w:rsid w:val="00B27850"/>
    <w:rsid w:val="00B33431"/>
    <w:rsid w:val="00B401FE"/>
    <w:rsid w:val="00B40B5A"/>
    <w:rsid w:val="00B4110B"/>
    <w:rsid w:val="00B45E7A"/>
    <w:rsid w:val="00B52571"/>
    <w:rsid w:val="00B52B52"/>
    <w:rsid w:val="00B53D7A"/>
    <w:rsid w:val="00B53DD1"/>
    <w:rsid w:val="00B54B58"/>
    <w:rsid w:val="00B575CC"/>
    <w:rsid w:val="00B62916"/>
    <w:rsid w:val="00B6768D"/>
    <w:rsid w:val="00B67B58"/>
    <w:rsid w:val="00B711F1"/>
    <w:rsid w:val="00B72581"/>
    <w:rsid w:val="00B73725"/>
    <w:rsid w:val="00B77A88"/>
    <w:rsid w:val="00B77BB1"/>
    <w:rsid w:val="00B80257"/>
    <w:rsid w:val="00B80CEC"/>
    <w:rsid w:val="00B8686A"/>
    <w:rsid w:val="00B87057"/>
    <w:rsid w:val="00B907FE"/>
    <w:rsid w:val="00B9184A"/>
    <w:rsid w:val="00B92E70"/>
    <w:rsid w:val="00B945CD"/>
    <w:rsid w:val="00B94BC4"/>
    <w:rsid w:val="00B95F67"/>
    <w:rsid w:val="00B96223"/>
    <w:rsid w:val="00BA3405"/>
    <w:rsid w:val="00BA570F"/>
    <w:rsid w:val="00BB0372"/>
    <w:rsid w:val="00BB2F2A"/>
    <w:rsid w:val="00BB4B73"/>
    <w:rsid w:val="00BB4D32"/>
    <w:rsid w:val="00BB5F7C"/>
    <w:rsid w:val="00BB6246"/>
    <w:rsid w:val="00BC0576"/>
    <w:rsid w:val="00BC1135"/>
    <w:rsid w:val="00BC474C"/>
    <w:rsid w:val="00BC4C70"/>
    <w:rsid w:val="00BC6E45"/>
    <w:rsid w:val="00BC6F2B"/>
    <w:rsid w:val="00BC703E"/>
    <w:rsid w:val="00BD015D"/>
    <w:rsid w:val="00BE2326"/>
    <w:rsid w:val="00BE7BC5"/>
    <w:rsid w:val="00BF1CC1"/>
    <w:rsid w:val="00BF2CC3"/>
    <w:rsid w:val="00BF4414"/>
    <w:rsid w:val="00C06E1D"/>
    <w:rsid w:val="00C06FB8"/>
    <w:rsid w:val="00C111D4"/>
    <w:rsid w:val="00C1262D"/>
    <w:rsid w:val="00C26BB3"/>
    <w:rsid w:val="00C275D8"/>
    <w:rsid w:val="00C459E2"/>
    <w:rsid w:val="00C45A95"/>
    <w:rsid w:val="00C5082E"/>
    <w:rsid w:val="00C5143D"/>
    <w:rsid w:val="00C60333"/>
    <w:rsid w:val="00C61F3D"/>
    <w:rsid w:val="00C645CD"/>
    <w:rsid w:val="00C66F92"/>
    <w:rsid w:val="00C720B6"/>
    <w:rsid w:val="00C761BF"/>
    <w:rsid w:val="00C82259"/>
    <w:rsid w:val="00C84C46"/>
    <w:rsid w:val="00C859F9"/>
    <w:rsid w:val="00C87D96"/>
    <w:rsid w:val="00C936E8"/>
    <w:rsid w:val="00C94851"/>
    <w:rsid w:val="00C97BB6"/>
    <w:rsid w:val="00CA2DE7"/>
    <w:rsid w:val="00CA30AA"/>
    <w:rsid w:val="00CA5940"/>
    <w:rsid w:val="00CB13ED"/>
    <w:rsid w:val="00CB5C7D"/>
    <w:rsid w:val="00CD1C82"/>
    <w:rsid w:val="00CD6908"/>
    <w:rsid w:val="00CD76B1"/>
    <w:rsid w:val="00CE375D"/>
    <w:rsid w:val="00CE7734"/>
    <w:rsid w:val="00CE7D59"/>
    <w:rsid w:val="00CF2435"/>
    <w:rsid w:val="00CF78A9"/>
    <w:rsid w:val="00D02573"/>
    <w:rsid w:val="00D03502"/>
    <w:rsid w:val="00D13D87"/>
    <w:rsid w:val="00D16908"/>
    <w:rsid w:val="00D207E1"/>
    <w:rsid w:val="00D23305"/>
    <w:rsid w:val="00D23634"/>
    <w:rsid w:val="00D26D2A"/>
    <w:rsid w:val="00D3711E"/>
    <w:rsid w:val="00D444A5"/>
    <w:rsid w:val="00D4452E"/>
    <w:rsid w:val="00D537C9"/>
    <w:rsid w:val="00D63A75"/>
    <w:rsid w:val="00D66199"/>
    <w:rsid w:val="00D70C6B"/>
    <w:rsid w:val="00D72875"/>
    <w:rsid w:val="00D72ABF"/>
    <w:rsid w:val="00D808F0"/>
    <w:rsid w:val="00D86414"/>
    <w:rsid w:val="00D8754F"/>
    <w:rsid w:val="00DA00FD"/>
    <w:rsid w:val="00DA087F"/>
    <w:rsid w:val="00DA1EFA"/>
    <w:rsid w:val="00DA5776"/>
    <w:rsid w:val="00DB1AE2"/>
    <w:rsid w:val="00DB68E3"/>
    <w:rsid w:val="00DD4B38"/>
    <w:rsid w:val="00DD77E2"/>
    <w:rsid w:val="00DE07C6"/>
    <w:rsid w:val="00DE35E6"/>
    <w:rsid w:val="00DE64E7"/>
    <w:rsid w:val="00DE728B"/>
    <w:rsid w:val="00DF5BE4"/>
    <w:rsid w:val="00E027F7"/>
    <w:rsid w:val="00E02DB4"/>
    <w:rsid w:val="00E07B68"/>
    <w:rsid w:val="00E12F77"/>
    <w:rsid w:val="00E20236"/>
    <w:rsid w:val="00E224A4"/>
    <w:rsid w:val="00E22E60"/>
    <w:rsid w:val="00E2301D"/>
    <w:rsid w:val="00E235A8"/>
    <w:rsid w:val="00E24909"/>
    <w:rsid w:val="00E26295"/>
    <w:rsid w:val="00E313E5"/>
    <w:rsid w:val="00E403F3"/>
    <w:rsid w:val="00E51B06"/>
    <w:rsid w:val="00E54F70"/>
    <w:rsid w:val="00E552FE"/>
    <w:rsid w:val="00E56D36"/>
    <w:rsid w:val="00E56FF6"/>
    <w:rsid w:val="00E72F8E"/>
    <w:rsid w:val="00E74EA7"/>
    <w:rsid w:val="00E81FCC"/>
    <w:rsid w:val="00E841AA"/>
    <w:rsid w:val="00E86117"/>
    <w:rsid w:val="00E87D4C"/>
    <w:rsid w:val="00E970D2"/>
    <w:rsid w:val="00E97FF0"/>
    <w:rsid w:val="00EA0A0E"/>
    <w:rsid w:val="00EA13F5"/>
    <w:rsid w:val="00EA44A8"/>
    <w:rsid w:val="00EA4DCE"/>
    <w:rsid w:val="00EB102D"/>
    <w:rsid w:val="00EB2EA6"/>
    <w:rsid w:val="00EB36D8"/>
    <w:rsid w:val="00EB4BAD"/>
    <w:rsid w:val="00EB6D6C"/>
    <w:rsid w:val="00EB744D"/>
    <w:rsid w:val="00EC0A4B"/>
    <w:rsid w:val="00EC1155"/>
    <w:rsid w:val="00EC3A5A"/>
    <w:rsid w:val="00EC3FEE"/>
    <w:rsid w:val="00EC6A53"/>
    <w:rsid w:val="00EC76F9"/>
    <w:rsid w:val="00ED0B22"/>
    <w:rsid w:val="00ED0D19"/>
    <w:rsid w:val="00ED1AF2"/>
    <w:rsid w:val="00ED27A4"/>
    <w:rsid w:val="00ED3A89"/>
    <w:rsid w:val="00ED3CF1"/>
    <w:rsid w:val="00ED41F2"/>
    <w:rsid w:val="00ED59BE"/>
    <w:rsid w:val="00ED5B97"/>
    <w:rsid w:val="00ED65FB"/>
    <w:rsid w:val="00EF161F"/>
    <w:rsid w:val="00F02DEA"/>
    <w:rsid w:val="00F03CDB"/>
    <w:rsid w:val="00F13A27"/>
    <w:rsid w:val="00F157CB"/>
    <w:rsid w:val="00F25501"/>
    <w:rsid w:val="00F25726"/>
    <w:rsid w:val="00F26503"/>
    <w:rsid w:val="00F344F5"/>
    <w:rsid w:val="00F34EE7"/>
    <w:rsid w:val="00F40FF7"/>
    <w:rsid w:val="00F41AC2"/>
    <w:rsid w:val="00F44B26"/>
    <w:rsid w:val="00F46DDC"/>
    <w:rsid w:val="00F47012"/>
    <w:rsid w:val="00F506DD"/>
    <w:rsid w:val="00F536C0"/>
    <w:rsid w:val="00F564A7"/>
    <w:rsid w:val="00F60A57"/>
    <w:rsid w:val="00F64019"/>
    <w:rsid w:val="00F675FE"/>
    <w:rsid w:val="00F77DEF"/>
    <w:rsid w:val="00F80084"/>
    <w:rsid w:val="00F8435B"/>
    <w:rsid w:val="00F8564C"/>
    <w:rsid w:val="00F85F4A"/>
    <w:rsid w:val="00F900AE"/>
    <w:rsid w:val="00F916F9"/>
    <w:rsid w:val="00F9186C"/>
    <w:rsid w:val="00F91E5A"/>
    <w:rsid w:val="00F9692C"/>
    <w:rsid w:val="00FA2863"/>
    <w:rsid w:val="00FB1095"/>
    <w:rsid w:val="00FB1662"/>
    <w:rsid w:val="00FB17BA"/>
    <w:rsid w:val="00FC0F0C"/>
    <w:rsid w:val="00FC2F97"/>
    <w:rsid w:val="00FC46FD"/>
    <w:rsid w:val="00FC4FCF"/>
    <w:rsid w:val="00FD2F37"/>
    <w:rsid w:val="00FD4933"/>
    <w:rsid w:val="00FF2C64"/>
    <w:rsid w:val="00FF4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535CEB"/>
  <w15:docId w15:val="{3BF479E1-16E5-491A-9C56-ABCA4CAFC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161F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F478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0015C8"/>
    <w:pPr>
      <w:keepNext/>
      <w:spacing w:after="0" w:line="240" w:lineRule="auto"/>
      <w:outlineLvl w:val="2"/>
    </w:pPr>
    <w:rPr>
      <w:rFonts w:ascii="Tahoma" w:eastAsia="Times New Roman" w:hAnsi="Tahoma" w:cs="Tahoma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C5D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uiPriority w:val="99"/>
    <w:semiHidden/>
    <w:unhideWhenUsed/>
    <w:rsid w:val="00F25501"/>
  </w:style>
  <w:style w:type="paragraph" w:styleId="Header">
    <w:name w:val="header"/>
    <w:basedOn w:val="Normal"/>
    <w:link w:val="HeaderChar"/>
    <w:uiPriority w:val="99"/>
    <w:unhideWhenUsed/>
    <w:rsid w:val="00F255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5501"/>
  </w:style>
  <w:style w:type="paragraph" w:styleId="Footer">
    <w:name w:val="footer"/>
    <w:basedOn w:val="Normal"/>
    <w:link w:val="FooterChar"/>
    <w:uiPriority w:val="99"/>
    <w:unhideWhenUsed/>
    <w:rsid w:val="00F255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5501"/>
  </w:style>
  <w:style w:type="paragraph" w:styleId="BalloonText">
    <w:name w:val="Balloon Text"/>
    <w:basedOn w:val="Normal"/>
    <w:link w:val="BalloonTextChar"/>
    <w:uiPriority w:val="99"/>
    <w:semiHidden/>
    <w:unhideWhenUsed/>
    <w:rsid w:val="00455E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E3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0015C8"/>
    <w:rPr>
      <w:rFonts w:ascii="Tahoma" w:eastAsia="Times New Roman" w:hAnsi="Tahoma" w:cs="Tahoma"/>
      <w:sz w:val="24"/>
      <w:szCs w:val="20"/>
    </w:rPr>
  </w:style>
  <w:style w:type="paragraph" w:styleId="ListParagraph">
    <w:name w:val="List Paragraph"/>
    <w:basedOn w:val="Normal"/>
    <w:uiPriority w:val="34"/>
    <w:qFormat/>
    <w:rsid w:val="00595BA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4F478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33087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9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93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A270A8-7860-4701-8EE2-B16019470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72</Words>
  <Characters>611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7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Rathman</dc:creator>
  <cp:keywords/>
  <dc:description/>
  <cp:lastModifiedBy>Manasi</cp:lastModifiedBy>
  <cp:revision>2</cp:revision>
  <cp:lastPrinted>2015-10-01T13:47:00Z</cp:lastPrinted>
  <dcterms:created xsi:type="dcterms:W3CDTF">2018-09-05T17:24:00Z</dcterms:created>
  <dcterms:modified xsi:type="dcterms:W3CDTF">2018-09-05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